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2"/>
  </p:notesMasterIdLst>
  <p:sldIdLst>
    <p:sldId id="273" r:id="rId2"/>
    <p:sldId id="284" r:id="rId3"/>
    <p:sldId id="285" r:id="rId4"/>
    <p:sldId id="286" r:id="rId5"/>
    <p:sldId id="294" r:id="rId6"/>
    <p:sldId id="291" r:id="rId7"/>
    <p:sldId id="293" r:id="rId8"/>
    <p:sldId id="288" r:id="rId9"/>
    <p:sldId id="289" r:id="rId10"/>
    <p:sldId id="279" r:id="rId11"/>
  </p:sldIdLst>
  <p:sldSz cx="12192000" cy="6858000"/>
  <p:notesSz cx="6858000" cy="9144000"/>
  <p:embeddedFontLst>
    <p:embeddedFont>
      <p:font typeface="Consolas" panose="020B0609020204030204" pitchFamily="49" charset="0"/>
      <p:regular r:id="rId13"/>
      <p:bold r:id="rId14"/>
      <p:italic r:id="rId15"/>
      <p:boldItalic r:id="rId16"/>
    </p:embeddedFont>
    <p:embeddedFont>
      <p:font typeface="等线" panose="02010600030101010101" pitchFamily="2" charset="-122"/>
      <p:regular r:id="rId17"/>
      <p:bold r:id="rId18"/>
    </p:embeddedFont>
    <p:embeddedFont>
      <p:font typeface="微软雅黑" panose="020B0503020204020204" pitchFamily="34" charset="-122"/>
      <p:regular r:id="rId19"/>
      <p:bold r:id="rId20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C7E7"/>
    <a:srgbClr val="455A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8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5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8C8C0B-E7A1-4E81-AB6F-6479A52F298B}" type="datetimeFigureOut">
              <a:rPr lang="zh-CN" altLang="en-US" smtClean="0"/>
              <a:t>2025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0A7FEF-E4FC-4DC9-B4DC-A4589F3A6D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724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0A7FEF-E4FC-4DC9-B4DC-A4589F3A6D2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963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0A7FEF-E4FC-4DC9-B4DC-A4589F3A6D2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494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2BCD63-8085-F4F5-01CB-107EEBA096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03E36AA-0DC9-2722-50FC-281987B4E50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6F81816-9A52-06DB-4FB3-6AC712A2F0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6EA81B-AE6B-55EC-AE33-3605F651B3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0A7FEF-E4FC-4DC9-B4DC-A4589F3A6D2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040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0A7FEF-E4FC-4DC9-B4DC-A4589F3A6D2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780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0A7FEF-E4FC-4DC9-B4DC-A4589F3A6D2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931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 userDrawn="1"/>
        </p:nvPicPr>
        <p:blipFill rotWithShape="1">
          <a:blip r:embed="rId2"/>
          <a:srcRect l="14939" t="-331" r="309" b="27609"/>
          <a:stretch>
            <a:fillRect/>
          </a:stretch>
        </p:blipFill>
        <p:spPr>
          <a:xfrm>
            <a:off x="0" y="4925961"/>
            <a:ext cx="2251587" cy="193203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2387598" y="2130199"/>
            <a:ext cx="6105427" cy="1130146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zh-CN" altLang="en-US" dirty="0"/>
              <a:t>单击此处</a:t>
            </a:r>
            <a:br>
              <a:rPr lang="en-US" altLang="zh-CN" dirty="0"/>
            </a:br>
            <a:r>
              <a:rPr lang="zh-CN" altLang="en-US" dirty="0"/>
              <a:t>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2387599" y="3978670"/>
            <a:ext cx="2768863" cy="281576"/>
          </a:xfrm>
        </p:spPr>
        <p:txBody>
          <a:bodyPr>
            <a:normAutofit/>
          </a:bodyPr>
          <a:lstStyle>
            <a:lvl1pPr marL="0" indent="0" algn="l">
              <a:buNone/>
              <a:defRPr sz="1500" b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姓名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9" name="任意多边形 25"/>
          <p:cNvSpPr/>
          <p:nvPr userDrawn="1"/>
        </p:nvSpPr>
        <p:spPr>
          <a:xfrm rot="10800000">
            <a:off x="3270515" y="1130300"/>
            <a:ext cx="8249973" cy="4597081"/>
          </a:xfrm>
          <a:custGeom>
            <a:avLst/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  <a:gd name="connsiteX0-1" fmla="*/ 6762786 w 6826313"/>
              <a:gd name="connsiteY0-2" fmla="*/ 1876457 h 4508626"/>
              <a:gd name="connsiteX1-3" fmla="*/ 6826313 w 6826313"/>
              <a:gd name="connsiteY1-4" fmla="*/ 1876457 h 4508626"/>
              <a:gd name="connsiteX2-5" fmla="*/ 6826313 w 6826313"/>
              <a:gd name="connsiteY2-6" fmla="*/ 2139756 h 4508626"/>
              <a:gd name="connsiteX3-7" fmla="*/ 6762786 w 6826313"/>
              <a:gd name="connsiteY3-8" fmla="*/ 2363957 h 4508626"/>
              <a:gd name="connsiteX4-9" fmla="*/ 6762786 w 6826313"/>
              <a:gd name="connsiteY4-10" fmla="*/ 1876457 h 4508626"/>
              <a:gd name="connsiteX5-11" fmla="*/ 0 w 6826313"/>
              <a:gd name="connsiteY5-12" fmla="*/ 0 h 4508626"/>
              <a:gd name="connsiteX6-13" fmla="*/ 6826313 w 6826313"/>
              <a:gd name="connsiteY6-14" fmla="*/ 0 h 4508626"/>
              <a:gd name="connsiteX7-15" fmla="*/ 6826313 w 6826313"/>
              <a:gd name="connsiteY7-16" fmla="*/ 959382 h 4508626"/>
              <a:gd name="connsiteX8-17" fmla="*/ 6762786 w 6826313"/>
              <a:gd name="connsiteY8-18" fmla="*/ 959382 h 4508626"/>
              <a:gd name="connsiteX9-19" fmla="*/ 6762786 w 6826313"/>
              <a:gd name="connsiteY9-20" fmla="*/ 63527 h 4508626"/>
              <a:gd name="connsiteX10-21" fmla="*/ 63527 w 6826313"/>
              <a:gd name="connsiteY10-22" fmla="*/ 63527 h 4508626"/>
              <a:gd name="connsiteX11-23" fmla="*/ 63527 w 6826313"/>
              <a:gd name="connsiteY11-24" fmla="*/ 4445099 h 4508626"/>
              <a:gd name="connsiteX12-25" fmla="*/ 6762786 w 6826313"/>
              <a:gd name="connsiteY12-26" fmla="*/ 4445099 h 4508626"/>
              <a:gd name="connsiteX13-27" fmla="*/ 6762786 w 6826313"/>
              <a:gd name="connsiteY13-28" fmla="*/ 3756057 h 4508626"/>
              <a:gd name="connsiteX14-29" fmla="*/ 6826313 w 6826313"/>
              <a:gd name="connsiteY14-30" fmla="*/ 3756057 h 4508626"/>
              <a:gd name="connsiteX15-31" fmla="*/ 6826313 w 6826313"/>
              <a:gd name="connsiteY15-32" fmla="*/ 4508626 h 4508626"/>
              <a:gd name="connsiteX16" fmla="*/ 0 w 6826313"/>
              <a:gd name="connsiteY16" fmla="*/ 4508626 h 4508626"/>
              <a:gd name="connsiteX17" fmla="*/ 0 w 6826313"/>
              <a:gd name="connsiteY17" fmla="*/ 0 h 4508626"/>
              <a:gd name="connsiteX0-33" fmla="*/ 6762786 w 6826313"/>
              <a:gd name="connsiteY0-34" fmla="*/ 1876457 h 4508626"/>
              <a:gd name="connsiteX1-35" fmla="*/ 6826313 w 6826313"/>
              <a:gd name="connsiteY1-36" fmla="*/ 1876457 h 4508626"/>
              <a:gd name="connsiteX2-37" fmla="*/ 6826313 w 6826313"/>
              <a:gd name="connsiteY2-38" fmla="*/ 2401324 h 4508626"/>
              <a:gd name="connsiteX3-39" fmla="*/ 6762786 w 6826313"/>
              <a:gd name="connsiteY3-40" fmla="*/ 2363957 h 4508626"/>
              <a:gd name="connsiteX4-41" fmla="*/ 6762786 w 6826313"/>
              <a:gd name="connsiteY4-42" fmla="*/ 1876457 h 4508626"/>
              <a:gd name="connsiteX5-43" fmla="*/ 0 w 6826313"/>
              <a:gd name="connsiteY5-44" fmla="*/ 0 h 4508626"/>
              <a:gd name="connsiteX6-45" fmla="*/ 6826313 w 6826313"/>
              <a:gd name="connsiteY6-46" fmla="*/ 0 h 4508626"/>
              <a:gd name="connsiteX7-47" fmla="*/ 6826313 w 6826313"/>
              <a:gd name="connsiteY7-48" fmla="*/ 959382 h 4508626"/>
              <a:gd name="connsiteX8-49" fmla="*/ 6762786 w 6826313"/>
              <a:gd name="connsiteY8-50" fmla="*/ 959382 h 4508626"/>
              <a:gd name="connsiteX9-51" fmla="*/ 6762786 w 6826313"/>
              <a:gd name="connsiteY9-52" fmla="*/ 63527 h 4508626"/>
              <a:gd name="connsiteX10-53" fmla="*/ 63527 w 6826313"/>
              <a:gd name="connsiteY10-54" fmla="*/ 63527 h 4508626"/>
              <a:gd name="connsiteX11-55" fmla="*/ 63527 w 6826313"/>
              <a:gd name="connsiteY11-56" fmla="*/ 4445099 h 4508626"/>
              <a:gd name="connsiteX12-57" fmla="*/ 6762786 w 6826313"/>
              <a:gd name="connsiteY12-58" fmla="*/ 4445099 h 4508626"/>
              <a:gd name="connsiteX13-59" fmla="*/ 6762786 w 6826313"/>
              <a:gd name="connsiteY13-60" fmla="*/ 3756057 h 4508626"/>
              <a:gd name="connsiteX14-61" fmla="*/ 6826313 w 6826313"/>
              <a:gd name="connsiteY14-62" fmla="*/ 3756057 h 4508626"/>
              <a:gd name="connsiteX15-63" fmla="*/ 6826313 w 6826313"/>
              <a:gd name="connsiteY15-64" fmla="*/ 4508626 h 4508626"/>
              <a:gd name="connsiteX16-65" fmla="*/ 0 w 6826313"/>
              <a:gd name="connsiteY16-66" fmla="*/ 4508626 h 4508626"/>
              <a:gd name="connsiteX17-67" fmla="*/ 0 w 6826313"/>
              <a:gd name="connsiteY17-68" fmla="*/ 0 h 4508626"/>
              <a:gd name="connsiteX0-69" fmla="*/ 6762786 w 6826313"/>
              <a:gd name="connsiteY0-70" fmla="*/ 1876457 h 4508626"/>
              <a:gd name="connsiteX1-71" fmla="*/ 6826313 w 6826313"/>
              <a:gd name="connsiteY1-72" fmla="*/ 1876457 h 4508626"/>
              <a:gd name="connsiteX2-73" fmla="*/ 6826313 w 6826313"/>
              <a:gd name="connsiteY2-74" fmla="*/ 2401324 h 4508626"/>
              <a:gd name="connsiteX3-75" fmla="*/ 6762786 w 6826313"/>
              <a:gd name="connsiteY3-76" fmla="*/ 2363957 h 4508626"/>
              <a:gd name="connsiteX4-77" fmla="*/ 6762786 w 6826313"/>
              <a:gd name="connsiteY4-78" fmla="*/ 1876457 h 4508626"/>
              <a:gd name="connsiteX5-79" fmla="*/ 0 w 6826313"/>
              <a:gd name="connsiteY5-80" fmla="*/ 0 h 4508626"/>
              <a:gd name="connsiteX6-81" fmla="*/ 6826313 w 6826313"/>
              <a:gd name="connsiteY6-82" fmla="*/ 0 h 4508626"/>
              <a:gd name="connsiteX7-83" fmla="*/ 6826313 w 6826313"/>
              <a:gd name="connsiteY7-84" fmla="*/ 959382 h 4508626"/>
              <a:gd name="connsiteX8-85" fmla="*/ 6762786 w 6826313"/>
              <a:gd name="connsiteY8-86" fmla="*/ 959382 h 4508626"/>
              <a:gd name="connsiteX9-87" fmla="*/ 6762786 w 6826313"/>
              <a:gd name="connsiteY9-88" fmla="*/ 63527 h 4508626"/>
              <a:gd name="connsiteX10-89" fmla="*/ 63527 w 6826313"/>
              <a:gd name="connsiteY10-90" fmla="*/ 63527 h 4508626"/>
              <a:gd name="connsiteX11-91" fmla="*/ 63527 w 6826313"/>
              <a:gd name="connsiteY11-92" fmla="*/ 4445099 h 4508626"/>
              <a:gd name="connsiteX12-93" fmla="*/ 6762786 w 6826313"/>
              <a:gd name="connsiteY12-94" fmla="*/ 4445099 h 4508626"/>
              <a:gd name="connsiteX13-95" fmla="*/ 6762786 w 6826313"/>
              <a:gd name="connsiteY13-96" fmla="*/ 3544311 h 4508626"/>
              <a:gd name="connsiteX14-97" fmla="*/ 6826313 w 6826313"/>
              <a:gd name="connsiteY14-98" fmla="*/ 3756057 h 4508626"/>
              <a:gd name="connsiteX15-99" fmla="*/ 6826313 w 6826313"/>
              <a:gd name="connsiteY15-100" fmla="*/ 4508626 h 4508626"/>
              <a:gd name="connsiteX16-101" fmla="*/ 0 w 6826313"/>
              <a:gd name="connsiteY16-102" fmla="*/ 4508626 h 4508626"/>
              <a:gd name="connsiteX17-103" fmla="*/ 0 w 6826313"/>
              <a:gd name="connsiteY17-104" fmla="*/ 0 h 4508626"/>
              <a:gd name="connsiteX0-105" fmla="*/ 6762786 w 6826313"/>
              <a:gd name="connsiteY0-106" fmla="*/ 1876457 h 4508626"/>
              <a:gd name="connsiteX1-107" fmla="*/ 6826313 w 6826313"/>
              <a:gd name="connsiteY1-108" fmla="*/ 1876457 h 4508626"/>
              <a:gd name="connsiteX2-109" fmla="*/ 6826313 w 6826313"/>
              <a:gd name="connsiteY2-110" fmla="*/ 2401324 h 4508626"/>
              <a:gd name="connsiteX3-111" fmla="*/ 6762786 w 6826313"/>
              <a:gd name="connsiteY3-112" fmla="*/ 2363957 h 4508626"/>
              <a:gd name="connsiteX4-113" fmla="*/ 6762786 w 6826313"/>
              <a:gd name="connsiteY4-114" fmla="*/ 1876457 h 4508626"/>
              <a:gd name="connsiteX5-115" fmla="*/ 0 w 6826313"/>
              <a:gd name="connsiteY5-116" fmla="*/ 0 h 4508626"/>
              <a:gd name="connsiteX6-117" fmla="*/ 6826313 w 6826313"/>
              <a:gd name="connsiteY6-118" fmla="*/ 0 h 4508626"/>
              <a:gd name="connsiteX7-119" fmla="*/ 6826313 w 6826313"/>
              <a:gd name="connsiteY7-120" fmla="*/ 959382 h 4508626"/>
              <a:gd name="connsiteX8-121" fmla="*/ 6762786 w 6826313"/>
              <a:gd name="connsiteY8-122" fmla="*/ 959382 h 4508626"/>
              <a:gd name="connsiteX9-123" fmla="*/ 6762786 w 6826313"/>
              <a:gd name="connsiteY9-124" fmla="*/ 63527 h 4508626"/>
              <a:gd name="connsiteX10-125" fmla="*/ 63527 w 6826313"/>
              <a:gd name="connsiteY10-126" fmla="*/ 63527 h 4508626"/>
              <a:gd name="connsiteX11-127" fmla="*/ 63527 w 6826313"/>
              <a:gd name="connsiteY11-128" fmla="*/ 4445099 h 4508626"/>
              <a:gd name="connsiteX12-129" fmla="*/ 6762786 w 6826313"/>
              <a:gd name="connsiteY12-130" fmla="*/ 4445099 h 4508626"/>
              <a:gd name="connsiteX13-131" fmla="*/ 6762786 w 6826313"/>
              <a:gd name="connsiteY13-132" fmla="*/ 3544311 h 4508626"/>
              <a:gd name="connsiteX14-133" fmla="*/ 6821059 w 6826313"/>
              <a:gd name="connsiteY14-134" fmla="*/ 3600361 h 4508626"/>
              <a:gd name="connsiteX15-135" fmla="*/ 6826313 w 6826313"/>
              <a:gd name="connsiteY15-136" fmla="*/ 4508626 h 4508626"/>
              <a:gd name="connsiteX16-137" fmla="*/ 0 w 6826313"/>
              <a:gd name="connsiteY16-138" fmla="*/ 4508626 h 4508626"/>
              <a:gd name="connsiteX17-139" fmla="*/ 0 w 6826313"/>
              <a:gd name="connsiteY17-140" fmla="*/ 0 h 450862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65" y="connsiteY16-66"/>
              </a:cxn>
              <a:cxn ang="0">
                <a:pos x="connsiteX17-67" y="connsiteY17-68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401324"/>
                </a:lnTo>
                <a:cubicBezTo>
                  <a:pt x="6805137" y="2401324"/>
                  <a:pt x="6783962" y="2363957"/>
                  <a:pt x="6762786" y="2363957"/>
                </a:cubicBezTo>
                <a:lnTo>
                  <a:pt x="6762786" y="1876457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544311"/>
                </a:lnTo>
                <a:lnTo>
                  <a:pt x="6821059" y="3600361"/>
                </a:lnTo>
                <a:cubicBezTo>
                  <a:pt x="6822810" y="3903116"/>
                  <a:pt x="6824562" y="4205871"/>
                  <a:pt x="6826313" y="4508626"/>
                </a:cubicBezTo>
                <a:lnTo>
                  <a:pt x="0" y="450862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658813" y="626314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0" hasCustomPrompt="1"/>
          </p:nvPr>
        </p:nvSpPr>
        <p:spPr>
          <a:xfrm>
            <a:off x="2389559" y="4369292"/>
            <a:ext cx="2766903" cy="317669"/>
          </a:xfrm>
        </p:spPr>
        <p:txBody>
          <a:bodyPr/>
          <a:lstStyle>
            <a:lvl1pPr marL="0" indent="0">
              <a:buNone/>
              <a:defRPr sz="1500" b="0"/>
            </a:lvl1pPr>
          </a:lstStyle>
          <a:p>
            <a:pPr lvl="0"/>
            <a:r>
              <a:rPr lang="zh-CN" altLang="en-US" dirty="0"/>
              <a:t>单击此处编辑单位或日期</a:t>
            </a:r>
          </a:p>
        </p:txBody>
      </p:sp>
    </p:spTree>
    <p:extLst>
      <p:ext uri="{BB962C8B-B14F-4D97-AF65-F5344CB8AC3E}">
        <p14:creationId xmlns:p14="http://schemas.microsoft.com/office/powerpoint/2010/main" val="3637909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板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9237869" y="1052513"/>
            <a:ext cx="2954132" cy="520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374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9237869" y="1052513"/>
            <a:ext cx="2954132" cy="520033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0" y="2891770"/>
            <a:ext cx="4588562" cy="537230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0" y="3618502"/>
            <a:ext cx="4588562" cy="1019485"/>
          </a:xfrm>
        </p:spPr>
        <p:txBody>
          <a:bodyPr>
            <a:normAutofit/>
          </a:bodyPr>
          <a:lstStyle>
            <a:lvl1pPr marL="0" indent="0">
              <a:buNone/>
              <a:defRPr sz="1400" b="0">
                <a:solidFill>
                  <a:schemeClr val="tx1">
                    <a:tint val="75000"/>
                  </a:schemeClr>
                </a:solidFill>
                <a:latin typeface="+mj-ea"/>
                <a:ea typeface="+mj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8109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11028320" y="4809503"/>
            <a:ext cx="1163680" cy="2048497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1D2E-5690-4C9D-A84F-76BBD1AD9F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28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11028320" y="4809503"/>
            <a:ext cx="1163680" cy="204849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1D2E-5690-4C9D-A84F-76BBD1AD9F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799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9237869" y="1052513"/>
            <a:ext cx="2954132" cy="520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959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结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 userDrawn="1"/>
        </p:nvGrpSpPr>
        <p:grpSpPr>
          <a:xfrm rot="19976833">
            <a:off x="677043" y="138257"/>
            <a:ext cx="6581166" cy="6581166"/>
            <a:chOff x="1337912" y="7055318"/>
            <a:chExt cx="4273616" cy="4273616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21" t="2701" r="2778" b="2973"/>
            <a:stretch>
              <a:fillRect/>
            </a:stretch>
          </p:blipFill>
          <p:spPr>
            <a:xfrm>
              <a:off x="1337912" y="7064942"/>
              <a:ext cx="4273616" cy="4254367"/>
            </a:xfrm>
            <a:prstGeom prst="ellipse">
              <a:avLst/>
            </a:prstGeom>
          </p:spPr>
        </p:pic>
        <p:sp>
          <p:nvSpPr>
            <p:cNvPr id="13" name="椭圆 12"/>
            <p:cNvSpPr/>
            <p:nvPr userDrawn="1"/>
          </p:nvSpPr>
          <p:spPr>
            <a:xfrm>
              <a:off x="1337912" y="7055317"/>
              <a:ext cx="4273616" cy="4273616"/>
            </a:xfrm>
            <a:prstGeom prst="ellipse">
              <a:avLst/>
            </a:prstGeom>
            <a:solidFill>
              <a:schemeClr val="bg1">
                <a:alpha val="94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2387598" y="2391494"/>
            <a:ext cx="5134992" cy="719861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zh-CN" altLang="en-US" dirty="0"/>
              <a:t>恳请指正</a:t>
            </a:r>
          </a:p>
        </p:txBody>
      </p:sp>
      <p:sp>
        <p:nvSpPr>
          <p:cNvPr id="9" name="任意多边形 25"/>
          <p:cNvSpPr/>
          <p:nvPr userDrawn="1"/>
        </p:nvSpPr>
        <p:spPr>
          <a:xfrm rot="10800000">
            <a:off x="3262047" y="1130300"/>
            <a:ext cx="8258441" cy="4597081"/>
          </a:xfrm>
          <a:custGeom>
            <a:avLst/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  <a:gd name="connsiteX0-1" fmla="*/ 6762786 w 6826313"/>
              <a:gd name="connsiteY0-2" fmla="*/ 1876457 h 4508626"/>
              <a:gd name="connsiteX1-3" fmla="*/ 6826313 w 6826313"/>
              <a:gd name="connsiteY1-4" fmla="*/ 1876457 h 4508626"/>
              <a:gd name="connsiteX2-5" fmla="*/ 6826313 w 6826313"/>
              <a:gd name="connsiteY2-6" fmla="*/ 2476058 h 4508626"/>
              <a:gd name="connsiteX3-7" fmla="*/ 6762786 w 6826313"/>
              <a:gd name="connsiteY3-8" fmla="*/ 2139756 h 4508626"/>
              <a:gd name="connsiteX4-9" fmla="*/ 6762786 w 6826313"/>
              <a:gd name="connsiteY4-10" fmla="*/ 1876457 h 4508626"/>
              <a:gd name="connsiteX5-11" fmla="*/ 0 w 6826313"/>
              <a:gd name="connsiteY5-12" fmla="*/ 0 h 4508626"/>
              <a:gd name="connsiteX6-13" fmla="*/ 6826313 w 6826313"/>
              <a:gd name="connsiteY6-14" fmla="*/ 0 h 4508626"/>
              <a:gd name="connsiteX7-15" fmla="*/ 6826313 w 6826313"/>
              <a:gd name="connsiteY7-16" fmla="*/ 959382 h 4508626"/>
              <a:gd name="connsiteX8-17" fmla="*/ 6762786 w 6826313"/>
              <a:gd name="connsiteY8-18" fmla="*/ 959382 h 4508626"/>
              <a:gd name="connsiteX9-19" fmla="*/ 6762786 w 6826313"/>
              <a:gd name="connsiteY9-20" fmla="*/ 63527 h 4508626"/>
              <a:gd name="connsiteX10-21" fmla="*/ 63527 w 6826313"/>
              <a:gd name="connsiteY10-22" fmla="*/ 63527 h 4508626"/>
              <a:gd name="connsiteX11-23" fmla="*/ 63527 w 6826313"/>
              <a:gd name="connsiteY11-24" fmla="*/ 4445099 h 4508626"/>
              <a:gd name="connsiteX12-25" fmla="*/ 6762786 w 6826313"/>
              <a:gd name="connsiteY12-26" fmla="*/ 4445099 h 4508626"/>
              <a:gd name="connsiteX13-27" fmla="*/ 6762786 w 6826313"/>
              <a:gd name="connsiteY13-28" fmla="*/ 3756057 h 4508626"/>
              <a:gd name="connsiteX14-29" fmla="*/ 6826313 w 6826313"/>
              <a:gd name="connsiteY14-30" fmla="*/ 3756057 h 4508626"/>
              <a:gd name="connsiteX15-31" fmla="*/ 6826313 w 6826313"/>
              <a:gd name="connsiteY15-32" fmla="*/ 4508626 h 4508626"/>
              <a:gd name="connsiteX16" fmla="*/ 0 w 6826313"/>
              <a:gd name="connsiteY16" fmla="*/ 4508626 h 4508626"/>
              <a:gd name="connsiteX17" fmla="*/ 0 w 6826313"/>
              <a:gd name="connsiteY17" fmla="*/ 0 h 4508626"/>
              <a:gd name="connsiteX0-33" fmla="*/ 6762786 w 6826313"/>
              <a:gd name="connsiteY0-34" fmla="*/ 1876457 h 4508626"/>
              <a:gd name="connsiteX1-35" fmla="*/ 6826313 w 6826313"/>
              <a:gd name="connsiteY1-36" fmla="*/ 1876457 h 4508626"/>
              <a:gd name="connsiteX2-37" fmla="*/ 6826313 w 6826313"/>
              <a:gd name="connsiteY2-38" fmla="*/ 2476058 h 4508626"/>
              <a:gd name="connsiteX3-39" fmla="*/ 6762786 w 6826313"/>
              <a:gd name="connsiteY3-40" fmla="*/ 2455298 h 4508626"/>
              <a:gd name="connsiteX4-41" fmla="*/ 6762786 w 6826313"/>
              <a:gd name="connsiteY4-42" fmla="*/ 1876457 h 4508626"/>
              <a:gd name="connsiteX5-43" fmla="*/ 0 w 6826313"/>
              <a:gd name="connsiteY5-44" fmla="*/ 0 h 4508626"/>
              <a:gd name="connsiteX6-45" fmla="*/ 6826313 w 6826313"/>
              <a:gd name="connsiteY6-46" fmla="*/ 0 h 4508626"/>
              <a:gd name="connsiteX7-47" fmla="*/ 6826313 w 6826313"/>
              <a:gd name="connsiteY7-48" fmla="*/ 959382 h 4508626"/>
              <a:gd name="connsiteX8-49" fmla="*/ 6762786 w 6826313"/>
              <a:gd name="connsiteY8-50" fmla="*/ 959382 h 4508626"/>
              <a:gd name="connsiteX9-51" fmla="*/ 6762786 w 6826313"/>
              <a:gd name="connsiteY9-52" fmla="*/ 63527 h 4508626"/>
              <a:gd name="connsiteX10-53" fmla="*/ 63527 w 6826313"/>
              <a:gd name="connsiteY10-54" fmla="*/ 63527 h 4508626"/>
              <a:gd name="connsiteX11-55" fmla="*/ 63527 w 6826313"/>
              <a:gd name="connsiteY11-56" fmla="*/ 4445099 h 4508626"/>
              <a:gd name="connsiteX12-57" fmla="*/ 6762786 w 6826313"/>
              <a:gd name="connsiteY12-58" fmla="*/ 4445099 h 4508626"/>
              <a:gd name="connsiteX13-59" fmla="*/ 6762786 w 6826313"/>
              <a:gd name="connsiteY13-60" fmla="*/ 3756057 h 4508626"/>
              <a:gd name="connsiteX14-61" fmla="*/ 6826313 w 6826313"/>
              <a:gd name="connsiteY14-62" fmla="*/ 3756057 h 4508626"/>
              <a:gd name="connsiteX15-63" fmla="*/ 6826313 w 6826313"/>
              <a:gd name="connsiteY15-64" fmla="*/ 4508626 h 4508626"/>
              <a:gd name="connsiteX16-65" fmla="*/ 0 w 6826313"/>
              <a:gd name="connsiteY16-66" fmla="*/ 4508626 h 4508626"/>
              <a:gd name="connsiteX17-67" fmla="*/ 0 w 6826313"/>
              <a:gd name="connsiteY17-68" fmla="*/ 0 h 4508626"/>
              <a:gd name="connsiteX0-69" fmla="*/ 6762786 w 6826313"/>
              <a:gd name="connsiteY0-70" fmla="*/ 1876457 h 4508626"/>
              <a:gd name="connsiteX1-71" fmla="*/ 6826313 w 6826313"/>
              <a:gd name="connsiteY1-72" fmla="*/ 1876457 h 4508626"/>
              <a:gd name="connsiteX2-73" fmla="*/ 6826313 w 6826313"/>
              <a:gd name="connsiteY2-74" fmla="*/ 2476058 h 4508626"/>
              <a:gd name="connsiteX3-75" fmla="*/ 6762786 w 6826313"/>
              <a:gd name="connsiteY3-76" fmla="*/ 2476058 h 4508626"/>
              <a:gd name="connsiteX4-77" fmla="*/ 6762786 w 6826313"/>
              <a:gd name="connsiteY4-78" fmla="*/ 1876457 h 4508626"/>
              <a:gd name="connsiteX5-79" fmla="*/ 0 w 6826313"/>
              <a:gd name="connsiteY5-80" fmla="*/ 0 h 4508626"/>
              <a:gd name="connsiteX6-81" fmla="*/ 6826313 w 6826313"/>
              <a:gd name="connsiteY6-82" fmla="*/ 0 h 4508626"/>
              <a:gd name="connsiteX7-83" fmla="*/ 6826313 w 6826313"/>
              <a:gd name="connsiteY7-84" fmla="*/ 959382 h 4508626"/>
              <a:gd name="connsiteX8-85" fmla="*/ 6762786 w 6826313"/>
              <a:gd name="connsiteY8-86" fmla="*/ 959382 h 4508626"/>
              <a:gd name="connsiteX9-87" fmla="*/ 6762786 w 6826313"/>
              <a:gd name="connsiteY9-88" fmla="*/ 63527 h 4508626"/>
              <a:gd name="connsiteX10-89" fmla="*/ 63527 w 6826313"/>
              <a:gd name="connsiteY10-90" fmla="*/ 63527 h 4508626"/>
              <a:gd name="connsiteX11-91" fmla="*/ 63527 w 6826313"/>
              <a:gd name="connsiteY11-92" fmla="*/ 4445099 h 4508626"/>
              <a:gd name="connsiteX12-93" fmla="*/ 6762786 w 6826313"/>
              <a:gd name="connsiteY12-94" fmla="*/ 4445099 h 4508626"/>
              <a:gd name="connsiteX13-95" fmla="*/ 6762786 w 6826313"/>
              <a:gd name="connsiteY13-96" fmla="*/ 3756057 h 4508626"/>
              <a:gd name="connsiteX14-97" fmla="*/ 6826313 w 6826313"/>
              <a:gd name="connsiteY14-98" fmla="*/ 3756057 h 4508626"/>
              <a:gd name="connsiteX15-99" fmla="*/ 6826313 w 6826313"/>
              <a:gd name="connsiteY15-100" fmla="*/ 4508626 h 4508626"/>
              <a:gd name="connsiteX16-101" fmla="*/ 0 w 6826313"/>
              <a:gd name="connsiteY16-102" fmla="*/ 4508626 h 4508626"/>
              <a:gd name="connsiteX17-103" fmla="*/ 0 w 6826313"/>
              <a:gd name="connsiteY17-104" fmla="*/ 0 h 4508626"/>
              <a:gd name="connsiteX0-105" fmla="*/ 6762786 w 6826313"/>
              <a:gd name="connsiteY0-106" fmla="*/ 1876457 h 4508626"/>
              <a:gd name="connsiteX1-107" fmla="*/ 6826313 w 6826313"/>
              <a:gd name="connsiteY1-108" fmla="*/ 1876457 h 4508626"/>
              <a:gd name="connsiteX2-109" fmla="*/ 6826313 w 6826313"/>
              <a:gd name="connsiteY2-110" fmla="*/ 2476058 h 4508626"/>
              <a:gd name="connsiteX3-111" fmla="*/ 6762786 w 6826313"/>
              <a:gd name="connsiteY3-112" fmla="*/ 2476058 h 4508626"/>
              <a:gd name="connsiteX4-113" fmla="*/ 6762786 w 6826313"/>
              <a:gd name="connsiteY4-114" fmla="*/ 1876457 h 4508626"/>
              <a:gd name="connsiteX5-115" fmla="*/ 0 w 6826313"/>
              <a:gd name="connsiteY5-116" fmla="*/ 0 h 4508626"/>
              <a:gd name="connsiteX6-117" fmla="*/ 6826313 w 6826313"/>
              <a:gd name="connsiteY6-118" fmla="*/ 0 h 4508626"/>
              <a:gd name="connsiteX7-119" fmla="*/ 6826313 w 6826313"/>
              <a:gd name="connsiteY7-120" fmla="*/ 959382 h 4508626"/>
              <a:gd name="connsiteX8-121" fmla="*/ 6762786 w 6826313"/>
              <a:gd name="connsiteY8-122" fmla="*/ 959382 h 4508626"/>
              <a:gd name="connsiteX9-123" fmla="*/ 6762786 w 6826313"/>
              <a:gd name="connsiteY9-124" fmla="*/ 63527 h 4508626"/>
              <a:gd name="connsiteX10-125" fmla="*/ 63527 w 6826313"/>
              <a:gd name="connsiteY10-126" fmla="*/ 63527 h 4508626"/>
              <a:gd name="connsiteX11-127" fmla="*/ 63527 w 6826313"/>
              <a:gd name="connsiteY11-128" fmla="*/ 4445099 h 4508626"/>
              <a:gd name="connsiteX12-129" fmla="*/ 6762786 w 6826313"/>
              <a:gd name="connsiteY12-130" fmla="*/ 4445099 h 4508626"/>
              <a:gd name="connsiteX13-131" fmla="*/ 6762786 w 6826313"/>
              <a:gd name="connsiteY13-132" fmla="*/ 3403147 h 4508626"/>
              <a:gd name="connsiteX14-133" fmla="*/ 6826313 w 6826313"/>
              <a:gd name="connsiteY14-134" fmla="*/ 3756057 h 4508626"/>
              <a:gd name="connsiteX15-135" fmla="*/ 6826313 w 6826313"/>
              <a:gd name="connsiteY15-136" fmla="*/ 4508626 h 4508626"/>
              <a:gd name="connsiteX16-137" fmla="*/ 0 w 6826313"/>
              <a:gd name="connsiteY16-138" fmla="*/ 4508626 h 4508626"/>
              <a:gd name="connsiteX17-139" fmla="*/ 0 w 6826313"/>
              <a:gd name="connsiteY17-140" fmla="*/ 0 h 4508626"/>
              <a:gd name="connsiteX0-141" fmla="*/ 6762786 w 6829816"/>
              <a:gd name="connsiteY0-142" fmla="*/ 1876457 h 4508626"/>
              <a:gd name="connsiteX1-143" fmla="*/ 6826313 w 6829816"/>
              <a:gd name="connsiteY1-144" fmla="*/ 1876457 h 4508626"/>
              <a:gd name="connsiteX2-145" fmla="*/ 6826313 w 6829816"/>
              <a:gd name="connsiteY2-146" fmla="*/ 2476058 h 4508626"/>
              <a:gd name="connsiteX3-147" fmla="*/ 6762786 w 6829816"/>
              <a:gd name="connsiteY3-148" fmla="*/ 2476058 h 4508626"/>
              <a:gd name="connsiteX4-149" fmla="*/ 6762786 w 6829816"/>
              <a:gd name="connsiteY4-150" fmla="*/ 1876457 h 4508626"/>
              <a:gd name="connsiteX5-151" fmla="*/ 0 w 6829816"/>
              <a:gd name="connsiteY5-152" fmla="*/ 0 h 4508626"/>
              <a:gd name="connsiteX6-153" fmla="*/ 6826313 w 6829816"/>
              <a:gd name="connsiteY6-154" fmla="*/ 0 h 4508626"/>
              <a:gd name="connsiteX7-155" fmla="*/ 6826313 w 6829816"/>
              <a:gd name="connsiteY7-156" fmla="*/ 959382 h 4508626"/>
              <a:gd name="connsiteX8-157" fmla="*/ 6762786 w 6829816"/>
              <a:gd name="connsiteY8-158" fmla="*/ 959382 h 4508626"/>
              <a:gd name="connsiteX9-159" fmla="*/ 6762786 w 6829816"/>
              <a:gd name="connsiteY9-160" fmla="*/ 63527 h 4508626"/>
              <a:gd name="connsiteX10-161" fmla="*/ 63527 w 6829816"/>
              <a:gd name="connsiteY10-162" fmla="*/ 63527 h 4508626"/>
              <a:gd name="connsiteX11-163" fmla="*/ 63527 w 6829816"/>
              <a:gd name="connsiteY11-164" fmla="*/ 4445099 h 4508626"/>
              <a:gd name="connsiteX12-165" fmla="*/ 6762786 w 6829816"/>
              <a:gd name="connsiteY12-166" fmla="*/ 4445099 h 4508626"/>
              <a:gd name="connsiteX13-167" fmla="*/ 6762786 w 6829816"/>
              <a:gd name="connsiteY13-168" fmla="*/ 3403147 h 4508626"/>
              <a:gd name="connsiteX14-169" fmla="*/ 6829816 w 6829816"/>
              <a:gd name="connsiteY14-170" fmla="*/ 3415603 h 4508626"/>
              <a:gd name="connsiteX15-171" fmla="*/ 6826313 w 6829816"/>
              <a:gd name="connsiteY15-172" fmla="*/ 4508626 h 4508626"/>
              <a:gd name="connsiteX16-173" fmla="*/ 0 w 6829816"/>
              <a:gd name="connsiteY16-174" fmla="*/ 4508626 h 4508626"/>
              <a:gd name="connsiteX17-175" fmla="*/ 0 w 6829816"/>
              <a:gd name="connsiteY17-176" fmla="*/ 0 h 4508626"/>
              <a:gd name="connsiteX0-177" fmla="*/ 6762786 w 6833319"/>
              <a:gd name="connsiteY0-178" fmla="*/ 1876457 h 4508626"/>
              <a:gd name="connsiteX1-179" fmla="*/ 6826313 w 6833319"/>
              <a:gd name="connsiteY1-180" fmla="*/ 1876457 h 4508626"/>
              <a:gd name="connsiteX2-181" fmla="*/ 6826313 w 6833319"/>
              <a:gd name="connsiteY2-182" fmla="*/ 2476058 h 4508626"/>
              <a:gd name="connsiteX3-183" fmla="*/ 6762786 w 6833319"/>
              <a:gd name="connsiteY3-184" fmla="*/ 2476058 h 4508626"/>
              <a:gd name="connsiteX4-185" fmla="*/ 6762786 w 6833319"/>
              <a:gd name="connsiteY4-186" fmla="*/ 1876457 h 4508626"/>
              <a:gd name="connsiteX5-187" fmla="*/ 0 w 6833319"/>
              <a:gd name="connsiteY5-188" fmla="*/ 0 h 4508626"/>
              <a:gd name="connsiteX6-189" fmla="*/ 6826313 w 6833319"/>
              <a:gd name="connsiteY6-190" fmla="*/ 0 h 4508626"/>
              <a:gd name="connsiteX7-191" fmla="*/ 6826313 w 6833319"/>
              <a:gd name="connsiteY7-192" fmla="*/ 959382 h 4508626"/>
              <a:gd name="connsiteX8-193" fmla="*/ 6762786 w 6833319"/>
              <a:gd name="connsiteY8-194" fmla="*/ 959382 h 4508626"/>
              <a:gd name="connsiteX9-195" fmla="*/ 6762786 w 6833319"/>
              <a:gd name="connsiteY9-196" fmla="*/ 63527 h 4508626"/>
              <a:gd name="connsiteX10-197" fmla="*/ 63527 w 6833319"/>
              <a:gd name="connsiteY10-198" fmla="*/ 63527 h 4508626"/>
              <a:gd name="connsiteX11-199" fmla="*/ 63527 w 6833319"/>
              <a:gd name="connsiteY11-200" fmla="*/ 4445099 h 4508626"/>
              <a:gd name="connsiteX12-201" fmla="*/ 6762786 w 6833319"/>
              <a:gd name="connsiteY12-202" fmla="*/ 4445099 h 4508626"/>
              <a:gd name="connsiteX13-203" fmla="*/ 6762786 w 6833319"/>
              <a:gd name="connsiteY13-204" fmla="*/ 3403147 h 4508626"/>
              <a:gd name="connsiteX14-205" fmla="*/ 6833319 w 6833319"/>
              <a:gd name="connsiteY14-206" fmla="*/ 3394844 h 4508626"/>
              <a:gd name="connsiteX15-207" fmla="*/ 6826313 w 6833319"/>
              <a:gd name="connsiteY15-208" fmla="*/ 4508626 h 4508626"/>
              <a:gd name="connsiteX16-209" fmla="*/ 0 w 6833319"/>
              <a:gd name="connsiteY16-210" fmla="*/ 4508626 h 4508626"/>
              <a:gd name="connsiteX17-211" fmla="*/ 0 w 6833319"/>
              <a:gd name="connsiteY17-212" fmla="*/ 0 h 450862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65" y="connsiteY16-66"/>
              </a:cxn>
              <a:cxn ang="0">
                <a:pos x="connsiteX17-67" y="connsiteY17-68"/>
              </a:cxn>
            </a:cxnLst>
            <a:rect l="l" t="t" r="r" b="b"/>
            <a:pathLst>
              <a:path w="6833319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476058"/>
                </a:lnTo>
                <a:lnTo>
                  <a:pt x="6762786" y="2476058"/>
                </a:lnTo>
                <a:lnTo>
                  <a:pt x="6762786" y="1876457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403147"/>
                </a:lnTo>
                <a:lnTo>
                  <a:pt x="6833319" y="3394844"/>
                </a:lnTo>
                <a:cubicBezTo>
                  <a:pt x="6832151" y="3759185"/>
                  <a:pt x="6827481" y="4144285"/>
                  <a:pt x="6826313" y="4508626"/>
                </a:cubicBezTo>
                <a:lnTo>
                  <a:pt x="0" y="450862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658813" y="624637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4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2387599" y="3978669"/>
            <a:ext cx="2768863" cy="310527"/>
          </a:xfrm>
        </p:spPr>
        <p:txBody>
          <a:bodyPr>
            <a:normAutofit/>
          </a:bodyPr>
          <a:lstStyle>
            <a:lvl1pPr marL="0" indent="0" algn="l">
              <a:buNone/>
              <a:defRPr sz="1500" b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姓名</a:t>
            </a:r>
          </a:p>
        </p:txBody>
      </p:sp>
      <p:sp>
        <p:nvSpPr>
          <p:cNvPr id="16" name="文本占位符 14"/>
          <p:cNvSpPr>
            <a:spLocks noGrp="1"/>
          </p:cNvSpPr>
          <p:nvPr>
            <p:ph type="body" sz="quarter" idx="10" hasCustomPrompt="1"/>
          </p:nvPr>
        </p:nvSpPr>
        <p:spPr>
          <a:xfrm>
            <a:off x="2389559" y="4369292"/>
            <a:ext cx="2766903" cy="317669"/>
          </a:xfrm>
        </p:spPr>
        <p:txBody>
          <a:bodyPr/>
          <a:lstStyle>
            <a:lvl1pPr marL="0" indent="0">
              <a:buNone/>
              <a:defRPr sz="1500" b="0"/>
            </a:lvl1pPr>
          </a:lstStyle>
          <a:p>
            <a:pPr lvl="0"/>
            <a:r>
              <a:rPr lang="zh-CN" altLang="en-US" dirty="0"/>
              <a:t>单击此处编辑单位或日期</a:t>
            </a:r>
          </a:p>
        </p:txBody>
      </p:sp>
    </p:spTree>
    <p:extLst>
      <p:ext uri="{BB962C8B-B14F-4D97-AF65-F5344CB8AC3E}">
        <p14:creationId xmlns:p14="http://schemas.microsoft.com/office/powerpoint/2010/main" val="2400790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58812" y="365126"/>
            <a:ext cx="10874375" cy="6873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58812" y="1129287"/>
            <a:ext cx="10874375" cy="5040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58813" y="624637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23887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599" y="6238876"/>
            <a:ext cx="2922587" cy="37262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61D2E-5690-4C9D-A84F-76BBD1AD9F3C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 flipV="1">
            <a:off x="658813" y="1052514"/>
            <a:ext cx="10874375" cy="1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215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image" Target="../media/image12.gif"/><Relationship Id="rId7" Type="http://schemas.openxmlformats.org/officeDocument/2006/relationships/image" Target="../media/image16.gif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6" Type="http://schemas.openxmlformats.org/officeDocument/2006/relationships/image" Target="../media/image15.gif"/><Relationship Id="rId5" Type="http://schemas.openxmlformats.org/officeDocument/2006/relationships/image" Target="../media/image14.gif"/><Relationship Id="rId4" Type="http://schemas.openxmlformats.org/officeDocument/2006/relationships/image" Target="../media/image13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9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56311" y="2066057"/>
            <a:ext cx="8250677" cy="120463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70C0"/>
                </a:solidFill>
                <a:effectLst/>
                <a:latin typeface="+mj-lt"/>
                <a:ea typeface="微软雅黑" panose="020B0503020204020204" pitchFamily="34" charset="-122"/>
              </a:rPr>
              <a:t>DQN</a:t>
            </a:r>
            <a:r>
              <a:rPr lang="zh-CN" altLang="en-US" sz="2800" b="1" dirty="0">
                <a:solidFill>
                  <a:srgbClr val="0070C0"/>
                </a:solidFill>
                <a:effectLst/>
                <a:latin typeface="+mj-lt"/>
                <a:ea typeface="微软雅黑" panose="020B0503020204020204" pitchFamily="34" charset="-122"/>
              </a:rPr>
              <a:t>强化学习实验</a:t>
            </a:r>
            <a:r>
              <a:rPr lang="en-US" altLang="zh-CN" sz="2800" b="1" dirty="0">
                <a:solidFill>
                  <a:srgbClr val="0070C0"/>
                </a:solidFill>
                <a:effectLst/>
                <a:latin typeface="+mj-lt"/>
                <a:ea typeface="微软雅黑" panose="020B0503020204020204" pitchFamily="34" charset="-122"/>
              </a:rPr>
              <a:t>:</a:t>
            </a:r>
            <a:br>
              <a:rPr lang="en-US" altLang="zh-CN" sz="2800" b="1" dirty="0">
                <a:effectLst/>
                <a:latin typeface="+mj-lt"/>
                <a:ea typeface="微软雅黑" panose="020B0503020204020204" pitchFamily="34" charset="-122"/>
              </a:rPr>
            </a:br>
            <a:r>
              <a:rPr lang="zh-CN" altLang="en-US" sz="2800" dirty="0"/>
              <a:t>基于</a:t>
            </a:r>
            <a:r>
              <a:rPr lang="en-US" altLang="zh-CN" sz="2800" dirty="0"/>
              <a:t>DQN</a:t>
            </a:r>
            <a:r>
              <a:rPr lang="zh-CN" altLang="en-US" sz="2800" dirty="0"/>
              <a:t>的月球着陆器游戏</a:t>
            </a:r>
            <a:endParaRPr lang="en-US" altLang="zh-CN" sz="2800" b="1" dirty="0">
              <a:effectLst/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B80170B-635B-79B8-6B08-145F5391354C}"/>
              </a:ext>
            </a:extLst>
          </p:cNvPr>
          <p:cNvSpPr txBox="1">
            <a:spLocks/>
          </p:cNvSpPr>
          <p:nvPr/>
        </p:nvSpPr>
        <p:spPr>
          <a:xfrm>
            <a:off x="3219289" y="3914775"/>
            <a:ext cx="2362361" cy="7246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Speaker: 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陈奕名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Student ID: 2351883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E5A4B498-0E92-2F56-6357-4353DEB0E74C}"/>
              </a:ext>
            </a:extLst>
          </p:cNvPr>
          <p:cNvSpPr txBox="1">
            <a:spLocks/>
          </p:cNvSpPr>
          <p:nvPr/>
        </p:nvSpPr>
        <p:spPr>
          <a:xfrm>
            <a:off x="10153651" y="6048374"/>
            <a:ext cx="1409700" cy="39733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2025-06-0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>
            <a:extLst>
              <a:ext uri="{FF2B5EF4-FFF2-40B4-BE49-F238E27FC236}">
                <a16:creationId xmlns:a16="http://schemas.microsoft.com/office/drawing/2014/main" id="{964C7AAB-5F8B-F356-A714-5ACDCEE7330E}"/>
              </a:ext>
            </a:extLst>
          </p:cNvPr>
          <p:cNvSpPr txBox="1">
            <a:spLocks/>
          </p:cNvSpPr>
          <p:nvPr/>
        </p:nvSpPr>
        <p:spPr>
          <a:xfrm>
            <a:off x="1103317" y="2286000"/>
            <a:ext cx="7307258" cy="82825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Thanks for </a:t>
            </a:r>
            <a:r>
              <a:rPr lang="en-US" altLang="zh-CN" sz="4000" dirty="0">
                <a:solidFill>
                  <a:prstClr val="black"/>
                </a:solidFill>
                <a:latin typeface="微软雅黑"/>
                <a:ea typeface="微软雅黑" panose="020B0503020204020204" pitchFamily="34" charset="-122"/>
              </a:rPr>
              <a:t>Your Listening!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3AC837B-4509-4393-958B-96093B23FC4A}"/>
              </a:ext>
            </a:extLst>
          </p:cNvPr>
          <p:cNvSpPr txBox="1">
            <a:spLocks/>
          </p:cNvSpPr>
          <p:nvPr/>
        </p:nvSpPr>
        <p:spPr>
          <a:xfrm>
            <a:off x="3219289" y="3872057"/>
            <a:ext cx="5475824" cy="82825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70C0"/>
                </a:solidFill>
                <a:ea typeface="微软雅黑" panose="020B0503020204020204" pitchFamily="34" charset="-122"/>
              </a:rPr>
              <a:t>DQN</a:t>
            </a:r>
            <a:r>
              <a:rPr lang="zh-CN" altLang="en-US" sz="2000" dirty="0">
                <a:solidFill>
                  <a:srgbClr val="0070C0"/>
                </a:solidFill>
                <a:ea typeface="微软雅黑" panose="020B0503020204020204" pitchFamily="34" charset="-122"/>
              </a:rPr>
              <a:t>强化学习实验</a:t>
            </a:r>
            <a:r>
              <a:rPr lang="en-US" altLang="zh-CN" sz="2000" dirty="0">
                <a:solidFill>
                  <a:srgbClr val="0070C0"/>
                </a:solidFill>
                <a:ea typeface="微软雅黑" panose="020B0503020204020204" pitchFamily="34" charset="-122"/>
              </a:rPr>
              <a:t>:</a:t>
            </a:r>
            <a:br>
              <a:rPr lang="en-US" altLang="zh-CN" sz="2000" dirty="0">
                <a:ea typeface="微软雅黑" panose="020B0503020204020204" pitchFamily="34" charset="-122"/>
              </a:rPr>
            </a:br>
            <a:r>
              <a:rPr lang="zh-CN" altLang="en-US" sz="2000" dirty="0">
                <a:ea typeface="微软雅黑" panose="020B0503020204020204" pitchFamily="34" charset="-122"/>
              </a:rPr>
              <a:t>基于</a:t>
            </a:r>
            <a:r>
              <a:rPr lang="en-US" altLang="zh-CN" sz="2000" dirty="0">
                <a:ea typeface="微软雅黑" panose="020B0503020204020204" pitchFamily="34" charset="-122"/>
              </a:rPr>
              <a:t>DQN</a:t>
            </a:r>
            <a:r>
              <a:rPr lang="zh-CN" altLang="en-US" sz="2000" dirty="0">
                <a:ea typeface="微软雅黑" panose="020B0503020204020204" pitchFamily="34" charset="-122"/>
              </a:rPr>
              <a:t>的月球着陆器游戏</a:t>
            </a:r>
            <a:endParaRPr lang="en-US" altLang="zh-CN" sz="2000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3"/>
          <p:cNvSpPr txBox="1"/>
          <p:nvPr/>
        </p:nvSpPr>
        <p:spPr>
          <a:xfrm>
            <a:off x="1734441" y="2979699"/>
            <a:ext cx="2523510" cy="7439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Contents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/>
              <a:ea typeface="微软雅黑"/>
              <a:cs typeface="+mj-cs"/>
            </a:endParaRPr>
          </a:p>
        </p:txBody>
      </p:sp>
      <p:cxnSp>
        <p:nvCxnSpPr>
          <p:cNvPr id="23" name="直接连接符 22"/>
          <p:cNvCxnSpPr>
            <a:cxnSpLocks/>
          </p:cNvCxnSpPr>
          <p:nvPr/>
        </p:nvCxnSpPr>
        <p:spPr>
          <a:xfrm>
            <a:off x="4505601" y="591422"/>
            <a:ext cx="0" cy="5520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/>
          <p:cNvGrpSpPr/>
          <p:nvPr/>
        </p:nvGrpSpPr>
        <p:grpSpPr>
          <a:xfrm>
            <a:off x="1022761" y="2464481"/>
            <a:ext cx="1973435" cy="1831294"/>
            <a:chOff x="3499700" y="3154849"/>
            <a:chExt cx="1107440" cy="838200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3499700" y="3154849"/>
              <a:ext cx="1107440" cy="0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3711367" y="3992574"/>
              <a:ext cx="895773" cy="475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3711367" y="3154849"/>
              <a:ext cx="0" cy="837725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4607140" y="3154849"/>
              <a:ext cx="0" cy="130218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4607140" y="3862356"/>
              <a:ext cx="0" cy="130218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椭圆 5"/>
          <p:cNvSpPr/>
          <p:nvPr/>
        </p:nvSpPr>
        <p:spPr>
          <a:xfrm>
            <a:off x="5063181" y="1118364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92C2460F-1A6D-B506-B1DA-3A572558FC74}"/>
              </a:ext>
            </a:extLst>
          </p:cNvPr>
          <p:cNvSpPr/>
          <p:nvPr/>
        </p:nvSpPr>
        <p:spPr>
          <a:xfrm>
            <a:off x="5063181" y="2093238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351CEEC-EF15-8BC6-9603-28B1C4D310E8}"/>
              </a:ext>
            </a:extLst>
          </p:cNvPr>
          <p:cNvSpPr/>
          <p:nvPr/>
        </p:nvSpPr>
        <p:spPr>
          <a:xfrm>
            <a:off x="5063181" y="3068112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3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5B15E50-E71B-7CEF-3F6E-5F2574DFC72C}"/>
              </a:ext>
            </a:extLst>
          </p:cNvPr>
          <p:cNvSpPr txBox="1"/>
          <p:nvPr/>
        </p:nvSpPr>
        <p:spPr>
          <a:xfrm>
            <a:off x="5844390" y="1220572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25000"/>
              </a:lnSpc>
              <a:defRPr/>
            </a:pPr>
            <a:r>
              <a:rPr lang="en-US" altLang="zh-CN" sz="2000" b="1" dirty="0"/>
              <a:t>DQN</a:t>
            </a:r>
            <a:r>
              <a:rPr lang="zh-CN" altLang="en-US" sz="2000" b="1" dirty="0"/>
              <a:t>概述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9653703C-6629-F4B2-5872-727A3FEDF2E6}"/>
              </a:ext>
            </a:extLst>
          </p:cNvPr>
          <p:cNvSpPr/>
          <p:nvPr/>
        </p:nvSpPr>
        <p:spPr>
          <a:xfrm>
            <a:off x="5063181" y="4042986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4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05D392E2-11A5-A328-A68C-7A4F6568A2A7}"/>
              </a:ext>
            </a:extLst>
          </p:cNvPr>
          <p:cNvSpPr/>
          <p:nvPr/>
        </p:nvSpPr>
        <p:spPr>
          <a:xfrm>
            <a:off x="5063181" y="5017860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5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54991E5-2C14-C8A8-C341-BE675BE1E383}"/>
              </a:ext>
            </a:extLst>
          </p:cNvPr>
          <p:cNvSpPr txBox="1"/>
          <p:nvPr/>
        </p:nvSpPr>
        <p:spPr>
          <a:xfrm>
            <a:off x="5844390" y="2195446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25000"/>
              </a:lnSpc>
              <a:defRPr/>
            </a:pPr>
            <a:r>
              <a:rPr lang="en-US" altLang="zh-CN" sz="2000" b="1" dirty="0"/>
              <a:t>DQN</a:t>
            </a:r>
            <a:r>
              <a:rPr lang="zh-CN" altLang="en-US" sz="2000" b="1" dirty="0"/>
              <a:t>的核心构成</a:t>
            </a:r>
            <a:endParaRPr lang="en-US" altLang="zh-CN" sz="20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C857B36-E540-133A-E3F1-44C7AD9FB4DF}"/>
              </a:ext>
            </a:extLst>
          </p:cNvPr>
          <p:cNvSpPr txBox="1"/>
          <p:nvPr/>
        </p:nvSpPr>
        <p:spPr>
          <a:xfrm>
            <a:off x="5844390" y="3170320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25000"/>
              </a:lnSpc>
              <a:defRPr/>
            </a:pPr>
            <a:r>
              <a:rPr lang="en-US" altLang="zh-CN" sz="2000" b="1" dirty="0"/>
              <a:t>DQN</a:t>
            </a:r>
            <a:r>
              <a:rPr lang="zh-CN" altLang="en-US" sz="2000" b="1" dirty="0"/>
              <a:t>在</a:t>
            </a:r>
            <a:r>
              <a:rPr lang="en-US" altLang="zh-CN" sz="2000" b="1" dirty="0"/>
              <a:t>Lunar Lander</a:t>
            </a:r>
            <a:r>
              <a:rPr lang="zh-CN" altLang="en-US" sz="2000" b="1" dirty="0"/>
              <a:t>中的应用</a:t>
            </a:r>
            <a:endParaRPr lang="en-US" altLang="zh-CN" sz="20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A780993-7C44-A439-613B-15A90201EA97}"/>
              </a:ext>
            </a:extLst>
          </p:cNvPr>
          <p:cNvSpPr txBox="1"/>
          <p:nvPr/>
        </p:nvSpPr>
        <p:spPr>
          <a:xfrm>
            <a:off x="5844390" y="4140622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000" b="1" dirty="0"/>
              <a:t>DQN</a:t>
            </a:r>
            <a:r>
              <a:rPr lang="zh-CN" altLang="en-US" sz="2000" b="1" dirty="0"/>
              <a:t>训练结果展示</a:t>
            </a:r>
            <a:endParaRPr lang="en-US" altLang="zh-CN" sz="20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EA36F78-F382-9D87-83EB-7581D26F680A}"/>
              </a:ext>
            </a:extLst>
          </p:cNvPr>
          <p:cNvSpPr txBox="1"/>
          <p:nvPr/>
        </p:nvSpPr>
        <p:spPr>
          <a:xfrm>
            <a:off x="5844390" y="5120068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/>
                <a:ea typeface="微软雅黑"/>
                <a:cs typeface="+mn-cs"/>
              </a:rPr>
              <a:t>DQN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/>
                <a:ea typeface="微软雅黑"/>
                <a:cs typeface="+mn-cs"/>
              </a:rPr>
              <a:t>训练结果分析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1479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/>
              <a:t>DQN</a:t>
            </a:r>
            <a:r>
              <a:rPr lang="zh-CN" altLang="en-US" dirty="0"/>
              <a:t>概述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6E53D553-D14A-9510-29DC-0BD871A344F7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877A471-42AB-DC68-B092-54364D1165E9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E09F7AF-EEF0-EBEE-ED1E-474E69E23ED3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36115579-D11C-A2B3-C96B-4185E4804396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6ADDE0A-B9B2-A40E-B2FA-977756B309AC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B123B9A-2703-7402-E8C9-8DC88D73D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6572" y="3052119"/>
            <a:ext cx="8443203" cy="86053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06C7C789-E06C-E0E1-A4E8-FAB6CE81EF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813" y="1125238"/>
            <a:ext cx="7973786" cy="185891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F06EBDE-1466-4EC4-FBF3-28327D16FC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751" y="4048577"/>
            <a:ext cx="4558546" cy="202399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EB03C1CF-E905-6B41-79FC-721F91EE8B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21755" y="4672219"/>
            <a:ext cx="5103494" cy="986616"/>
          </a:xfrm>
          <a:prstGeom prst="rect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0090534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/>
              <a:t>DQN</a:t>
            </a:r>
            <a:r>
              <a:rPr lang="zh-CN" altLang="en-US" dirty="0"/>
              <a:t>的核心构成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4D1BA0E-99E9-44E9-A221-0BA3F11F4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5935"/>
              </p:ext>
            </p:extLst>
          </p:nvPr>
        </p:nvGraphicFramePr>
        <p:xfrm>
          <a:off x="3098800" y="33020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8800" y="33020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5B1DD3CB-DD4A-4CC5-A026-5175CFC82CAA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98FEA4DA-A526-482D-9654-E94692038675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3984D63-5799-4148-96DF-77308446480E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32AA9083-F550-4FF3-8EE1-73CE89B021CC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27E6EBC2-7293-44D0-94EC-BCA04989A065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57320DF-689E-3BE6-BA20-784455C8DB73}"/>
              </a:ext>
            </a:extLst>
          </p:cNvPr>
          <p:cNvSpPr txBox="1"/>
          <p:nvPr/>
        </p:nvSpPr>
        <p:spPr>
          <a:xfrm>
            <a:off x="540037" y="1200151"/>
            <a:ext cx="9466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DQN</a:t>
            </a:r>
            <a:r>
              <a:rPr lang="zh-CN" altLang="en-US" dirty="0"/>
              <a:t>的核心思想是通过深度神经网络来逼近</a:t>
            </a:r>
            <a:r>
              <a:rPr lang="en-US" altLang="zh-CN" dirty="0"/>
              <a:t>Q</a:t>
            </a:r>
            <a:r>
              <a:rPr lang="zh-CN" altLang="en-US" dirty="0"/>
              <a:t>值函数。其训练过程包括以下几个关键组件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D44A122-1FAB-468D-DEA0-D39B7311DB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037" y="1745126"/>
            <a:ext cx="6015402" cy="97641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1DE7ED5-1D8F-B146-13A2-E5F2CA13D8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299" y="2924698"/>
            <a:ext cx="6015401" cy="3085041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70E1008-EE17-8E8F-8B7C-E815B8EBA5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50675" y="4036510"/>
            <a:ext cx="6579400" cy="2269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65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D3A08A-7CA8-D3ED-B485-FE9D256F74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>
            <a:extLst>
              <a:ext uri="{FF2B5EF4-FFF2-40B4-BE49-F238E27FC236}">
                <a16:creationId xmlns:a16="http://schemas.microsoft.com/office/drawing/2014/main" id="{45F6194F-1154-722C-E751-DFE87E2BBF93}"/>
              </a:ext>
            </a:extLst>
          </p:cNvPr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/>
              <a:t>DQN</a:t>
            </a:r>
            <a:r>
              <a:rPr lang="zh-CN" altLang="en-US" dirty="0"/>
              <a:t>在</a:t>
            </a:r>
            <a:r>
              <a:rPr lang="en-US" altLang="zh-CN" dirty="0"/>
              <a:t>Lunar Lander</a:t>
            </a:r>
            <a:r>
              <a:rPr lang="zh-CN" altLang="en-US" dirty="0"/>
              <a:t>中的应用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A97DBC69-877C-5970-52D5-2BA15159AC9F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8D0C62D8-7F31-4364-0134-68954C9B1A3A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3C45C5CE-5A90-4F8B-AE35-9F9C2ECCAA2C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10D384BE-2F9B-A31C-614F-02BBCCD66EEE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8CCA2835-AC30-3800-DA7A-3697917B27FA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802797-4A3C-DA23-E762-838FDF192273}"/>
              </a:ext>
            </a:extLst>
          </p:cNvPr>
          <p:cNvSpPr txBox="1"/>
          <p:nvPr/>
        </p:nvSpPr>
        <p:spPr>
          <a:xfrm>
            <a:off x="774771" y="1358006"/>
            <a:ext cx="10276609" cy="2503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50"/>
              </a:spcBef>
              <a:spcAft>
                <a:spcPts val="150"/>
              </a:spcAft>
            </a:pPr>
            <a:r>
              <a:rPr lang="zh-CN" altLang="en-US" b="1" dirty="0"/>
              <a:t>状态空间</a:t>
            </a:r>
            <a:endParaRPr lang="en-US" altLang="zh-CN" sz="1400" dirty="0"/>
          </a:p>
          <a:p>
            <a:pPr lvl="1">
              <a:spcBef>
                <a:spcPts val="150"/>
              </a:spcBef>
              <a:spcAft>
                <a:spcPts val="150"/>
              </a:spcAft>
            </a:pPr>
            <a:r>
              <a:rPr lang="en-US" altLang="zh-CN" sz="1400" dirty="0">
                <a:effectLst/>
              </a:rPr>
              <a:t>1. x</a:t>
            </a:r>
            <a:r>
              <a:rPr lang="zh-CN" altLang="en-US" sz="1400" dirty="0">
                <a:effectLst/>
              </a:rPr>
              <a:t>坐标 </a:t>
            </a:r>
            <a:r>
              <a:rPr lang="en-US" altLang="zh-CN" sz="1400" dirty="0">
                <a:effectLst/>
              </a:rPr>
              <a:t>- </a:t>
            </a:r>
            <a:r>
              <a:rPr lang="zh-CN" altLang="en-US" sz="1400" dirty="0">
                <a:effectLst/>
              </a:rPr>
              <a:t>着陆器的水平位置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2"/>
            </a:pPr>
            <a:r>
              <a:rPr lang="en-US" altLang="zh-CN" sz="1400" dirty="0">
                <a:effectLst/>
              </a:rPr>
              <a:t> y</a:t>
            </a:r>
            <a:r>
              <a:rPr lang="zh-CN" altLang="en-US" sz="1400" dirty="0">
                <a:effectLst/>
              </a:rPr>
              <a:t>坐标 </a:t>
            </a:r>
            <a:r>
              <a:rPr lang="en-US" altLang="zh-CN" sz="1400" dirty="0">
                <a:effectLst/>
              </a:rPr>
              <a:t>- </a:t>
            </a:r>
            <a:r>
              <a:rPr lang="zh-CN" altLang="en-US" sz="1400" dirty="0">
                <a:effectLst/>
              </a:rPr>
              <a:t>着陆器的垂直位置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3"/>
            </a:pPr>
            <a:r>
              <a:rPr lang="en-US" altLang="zh-CN" sz="1400" dirty="0">
                <a:effectLst/>
              </a:rPr>
              <a:t> x</a:t>
            </a:r>
            <a:r>
              <a:rPr lang="zh-CN" altLang="en-US" sz="1400" dirty="0">
                <a:effectLst/>
              </a:rPr>
              <a:t>方向速度 </a:t>
            </a:r>
            <a:r>
              <a:rPr lang="en-US" altLang="zh-CN" sz="1400" dirty="0">
                <a:effectLst/>
              </a:rPr>
              <a:t>- </a:t>
            </a:r>
            <a:r>
              <a:rPr lang="zh-CN" altLang="en-US" sz="1400" dirty="0">
                <a:effectLst/>
              </a:rPr>
              <a:t>水平速度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4"/>
            </a:pPr>
            <a:r>
              <a:rPr lang="en-US" altLang="zh-CN" sz="1400" dirty="0">
                <a:effectLst/>
              </a:rPr>
              <a:t> y</a:t>
            </a:r>
            <a:r>
              <a:rPr lang="zh-CN" altLang="en-US" sz="1400" dirty="0">
                <a:effectLst/>
              </a:rPr>
              <a:t>方向速度 </a:t>
            </a:r>
            <a:r>
              <a:rPr lang="en-US" altLang="zh-CN" sz="1400" dirty="0">
                <a:effectLst/>
              </a:rPr>
              <a:t>- </a:t>
            </a:r>
            <a:r>
              <a:rPr lang="zh-CN" altLang="en-US" sz="1400" dirty="0">
                <a:effectLst/>
              </a:rPr>
              <a:t>垂直速度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5"/>
            </a:pPr>
            <a:r>
              <a:rPr lang="zh-CN" altLang="en-US" sz="1400" dirty="0">
                <a:effectLst/>
              </a:rPr>
              <a:t> 角度 </a:t>
            </a:r>
            <a:r>
              <a:rPr lang="en-US" altLang="zh-CN" sz="1400" dirty="0">
                <a:effectLst/>
              </a:rPr>
              <a:t>- </a:t>
            </a:r>
            <a:r>
              <a:rPr lang="zh-CN" altLang="en-US" sz="1400" dirty="0">
                <a:effectLst/>
              </a:rPr>
              <a:t>着陆器与垂直方向的角度（弧度）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6"/>
            </a:pPr>
            <a:r>
              <a:rPr lang="zh-CN" altLang="en-US" sz="1400" dirty="0">
                <a:effectLst/>
              </a:rPr>
              <a:t> 角速度 </a:t>
            </a:r>
            <a:r>
              <a:rPr lang="en-US" altLang="zh-CN" sz="1400" dirty="0">
                <a:effectLst/>
              </a:rPr>
              <a:t>- </a:t>
            </a:r>
            <a:r>
              <a:rPr lang="zh-CN" altLang="en-US" sz="1400" dirty="0">
                <a:effectLst/>
              </a:rPr>
              <a:t>着陆器的旋转速度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7"/>
            </a:pPr>
            <a:r>
              <a:rPr lang="zh-CN" altLang="en-US" sz="1400" dirty="0">
                <a:effectLst/>
              </a:rPr>
              <a:t> 左腿接触标志 </a:t>
            </a:r>
            <a:r>
              <a:rPr lang="en-US" altLang="zh-CN" sz="1400" dirty="0">
                <a:effectLst/>
              </a:rPr>
              <a:t>- </a:t>
            </a:r>
            <a:r>
              <a:rPr lang="zh-CN" altLang="en-US" sz="1400" dirty="0">
                <a:effectLst/>
              </a:rPr>
              <a:t>布尔值，表示左腿是否接触地面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8"/>
            </a:pPr>
            <a:r>
              <a:rPr lang="zh-CN" altLang="en-US" sz="1400" dirty="0">
                <a:effectLst/>
              </a:rPr>
              <a:t> 右腿接触标志 </a:t>
            </a:r>
            <a:r>
              <a:rPr lang="en-US" altLang="zh-CN" sz="1400" dirty="0">
                <a:effectLst/>
              </a:rPr>
              <a:t>- </a:t>
            </a:r>
            <a:r>
              <a:rPr lang="zh-CN" altLang="en-US" sz="1400" dirty="0">
                <a:effectLst/>
              </a:rPr>
              <a:t>布尔值，表示右腿是否接触地面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E925948-3686-1D92-EB2D-3E35EC9D6CFE}"/>
              </a:ext>
            </a:extLst>
          </p:cNvPr>
          <p:cNvSpPr txBox="1"/>
          <p:nvPr/>
        </p:nvSpPr>
        <p:spPr>
          <a:xfrm>
            <a:off x="774771" y="4161985"/>
            <a:ext cx="6094268" cy="151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500"/>
              </a:spcBef>
              <a:spcAft>
                <a:spcPts val="750"/>
              </a:spcAft>
              <a:buNone/>
            </a:pPr>
            <a:r>
              <a:rPr lang="zh-CN" altLang="en-US" b="1" dirty="0"/>
              <a:t>动作空间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/>
            </a:pPr>
            <a:r>
              <a:rPr lang="zh-CN" altLang="en-US" sz="1400" dirty="0"/>
              <a:t>不做任何操作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/>
            </a:pPr>
            <a:r>
              <a:rPr lang="zh-CN" altLang="en-US" sz="1400" dirty="0"/>
              <a:t>点火左侧方向引擎</a:t>
            </a:r>
          </a:p>
          <a:p>
            <a:pPr lvl="1">
              <a:spcBef>
                <a:spcPts val="150"/>
              </a:spcBef>
              <a:spcAft>
                <a:spcPts val="150"/>
              </a:spcAft>
            </a:pPr>
            <a:r>
              <a:rPr lang="en-US" altLang="zh-CN" sz="1400" dirty="0"/>
              <a:t>3.</a:t>
            </a:r>
            <a:r>
              <a:rPr lang="zh-CN" altLang="en-US" sz="1400" dirty="0"/>
              <a:t>点火主引擎</a:t>
            </a:r>
          </a:p>
          <a:p>
            <a:pPr lvl="1">
              <a:spcBef>
                <a:spcPts val="150"/>
              </a:spcBef>
              <a:spcAft>
                <a:spcPts val="150"/>
              </a:spcAft>
            </a:pPr>
            <a:r>
              <a:rPr lang="en-US" altLang="zh-CN" sz="1400" dirty="0"/>
              <a:t>4.</a:t>
            </a:r>
            <a:r>
              <a:rPr lang="zh-CN" altLang="en-US" sz="1400" dirty="0"/>
              <a:t>点火右侧方向引擎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4209003-9294-7156-EE5F-90E264EFF0CA}"/>
              </a:ext>
            </a:extLst>
          </p:cNvPr>
          <p:cNvSpPr txBox="1"/>
          <p:nvPr/>
        </p:nvSpPr>
        <p:spPr>
          <a:xfrm>
            <a:off x="5987762" y="1416961"/>
            <a:ext cx="7284026" cy="52732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50"/>
              </a:spcBef>
              <a:spcAft>
                <a:spcPts val="150"/>
              </a:spcAft>
              <a:buFont typeface="+mj-lt"/>
              <a:buNone/>
            </a:pPr>
            <a:r>
              <a:rPr lang="zh-CN" altLang="en-US" b="1" dirty="0"/>
              <a:t>奖励函数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/>
            </a:pPr>
            <a:r>
              <a:rPr lang="zh-CN" altLang="en-US" sz="1600" dirty="0"/>
              <a:t>位置相关奖励</a:t>
            </a:r>
            <a:r>
              <a:rPr lang="zh-CN" altLang="en-US" sz="1400" dirty="0"/>
              <a:t>：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靠近着陆点（坐标</a:t>
            </a:r>
            <a:r>
              <a:rPr lang="en-US" altLang="zh-CN" sz="1400" dirty="0"/>
              <a:t>[0,0]</a:t>
            </a:r>
            <a:r>
              <a:rPr lang="zh-CN" altLang="en-US" sz="1400" dirty="0"/>
              <a:t>）时获得正奖励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远离着陆点时获得负奖励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2"/>
            </a:pPr>
            <a:r>
              <a:rPr lang="zh-CN" altLang="en-US" sz="1600" dirty="0"/>
              <a:t>速度相关奖励</a:t>
            </a:r>
            <a:r>
              <a:rPr lang="zh-CN" altLang="en-US" sz="1400" dirty="0"/>
              <a:t>：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速度降低时获得正奖励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速度增加时获得负奖励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3"/>
            </a:pPr>
            <a:r>
              <a:rPr lang="zh-CN" altLang="en-US" sz="1600" dirty="0"/>
              <a:t>姿态相关奖励</a:t>
            </a:r>
            <a:r>
              <a:rPr lang="zh-CN" altLang="en-US" sz="1400" dirty="0"/>
              <a:t>：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着陆器倾斜角度越大（非水平）获得负奖励越多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4"/>
            </a:pPr>
            <a:r>
              <a:rPr lang="zh-CN" altLang="en-US" sz="1600" dirty="0"/>
              <a:t>接触奖励</a:t>
            </a:r>
            <a:r>
              <a:rPr lang="zh-CN" altLang="en-US" sz="1400" dirty="0"/>
              <a:t>：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每条腿接触地面获得</a:t>
            </a:r>
            <a:r>
              <a:rPr lang="en-US" altLang="zh-CN" sz="1400" dirty="0"/>
              <a:t>+10</a:t>
            </a:r>
            <a:r>
              <a:rPr lang="zh-CN" altLang="en-US" sz="1400" dirty="0"/>
              <a:t>分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之前接触后离开地面获得</a:t>
            </a:r>
            <a:r>
              <a:rPr lang="en-US" altLang="zh-CN" sz="1400" dirty="0"/>
              <a:t>-10</a:t>
            </a:r>
            <a:r>
              <a:rPr lang="zh-CN" altLang="en-US" sz="1400" dirty="0"/>
              <a:t>分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5"/>
            </a:pPr>
            <a:r>
              <a:rPr lang="zh-CN" altLang="en-US" sz="1600" dirty="0"/>
              <a:t>燃料消耗惩罚</a:t>
            </a:r>
            <a:r>
              <a:rPr lang="zh-CN" altLang="en-US" sz="1400" dirty="0"/>
              <a:t>：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使用侧引擎每帧</a:t>
            </a:r>
            <a:r>
              <a:rPr lang="en-US" altLang="zh-CN" sz="1400" dirty="0"/>
              <a:t>-0.03</a:t>
            </a:r>
            <a:r>
              <a:rPr lang="zh-CN" altLang="en-US" sz="1400" dirty="0"/>
              <a:t>分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使用主引擎每帧</a:t>
            </a:r>
            <a:r>
              <a:rPr lang="en-US" altLang="zh-CN" sz="1400" dirty="0"/>
              <a:t>-0.3</a:t>
            </a:r>
            <a:r>
              <a:rPr lang="zh-CN" altLang="en-US" sz="1400" dirty="0"/>
              <a:t>分</a:t>
            </a:r>
          </a:p>
          <a:p>
            <a:pPr lvl="1">
              <a:spcBef>
                <a:spcPts val="150"/>
              </a:spcBef>
              <a:spcAft>
                <a:spcPts val="150"/>
              </a:spcAft>
              <a:buFont typeface="+mj-lt"/>
              <a:buAutoNum type="arabicPeriod" startAt="6"/>
            </a:pPr>
            <a:r>
              <a:rPr lang="zh-CN" altLang="en-US" sz="1600" dirty="0"/>
              <a:t>结束奖励</a:t>
            </a:r>
            <a:r>
              <a:rPr lang="zh-CN" altLang="en-US" sz="1400" dirty="0"/>
              <a:t>：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安全着陆获得额外</a:t>
            </a:r>
            <a:r>
              <a:rPr lang="en-US" altLang="zh-CN" sz="1400" dirty="0"/>
              <a:t>+100</a:t>
            </a:r>
            <a:r>
              <a:rPr lang="zh-CN" altLang="en-US" sz="1400" dirty="0"/>
              <a:t>分</a:t>
            </a:r>
          </a:p>
          <a:p>
            <a:pPr lvl="2">
              <a:spcBef>
                <a:spcPts val="150"/>
              </a:spcBef>
              <a:spcAft>
                <a:spcPts val="150"/>
              </a:spcAft>
              <a:buFont typeface="+mj-lt"/>
              <a:buChar char="•"/>
            </a:pPr>
            <a:r>
              <a:rPr lang="zh-CN" altLang="en-US" sz="1400" dirty="0"/>
              <a:t>坠毁获得额外</a:t>
            </a:r>
            <a:r>
              <a:rPr lang="en-US" altLang="zh-CN" sz="1400" dirty="0"/>
              <a:t>-100</a:t>
            </a:r>
            <a:r>
              <a:rPr lang="zh-CN" altLang="en-US" sz="1400" dirty="0"/>
              <a:t>分</a:t>
            </a:r>
          </a:p>
        </p:txBody>
      </p:sp>
    </p:spTree>
    <p:extLst>
      <p:ext uri="{BB962C8B-B14F-4D97-AF65-F5344CB8AC3E}">
        <p14:creationId xmlns:p14="http://schemas.microsoft.com/office/powerpoint/2010/main" val="1464937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/>
              <a:t>DQN</a:t>
            </a:r>
            <a:r>
              <a:rPr lang="zh-CN" altLang="en-US" dirty="0"/>
              <a:t>在</a:t>
            </a:r>
            <a:r>
              <a:rPr lang="en-US" altLang="zh-CN" dirty="0"/>
              <a:t>Lunar Lander</a:t>
            </a:r>
            <a:r>
              <a:rPr lang="zh-CN" altLang="en-US" dirty="0"/>
              <a:t>中的应用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DBC7304-D3CD-4D0C-8B2D-A7FA96CA0480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2780A2D5-0124-4D11-9809-4CE95F0425B4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F50F428C-B16B-48B4-BA09-73E0F281A1CF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DEDCFC5C-6535-4638-AC2E-08836070CAE8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19B1152A-D8AA-4C20-90F1-1398AD1A7709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D938244-D6B3-82A2-5109-07D4F2F83F5F}"/>
              </a:ext>
            </a:extLst>
          </p:cNvPr>
          <p:cNvSpPr txBox="1"/>
          <p:nvPr/>
        </p:nvSpPr>
        <p:spPr>
          <a:xfrm>
            <a:off x="193366" y="1992315"/>
            <a:ext cx="12898840" cy="295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 dirty="0">
                <a:solidFill>
                  <a:srgbClr val="C678D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__</a:t>
            </a:r>
            <a:r>
              <a:rPr lang="en-US" altLang="zh-CN" sz="1600" b="0" dirty="0" err="1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init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__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i="1" dirty="0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action_space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observation_space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idden_space_1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512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idden_space_2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512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: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sz="1600" b="0" dirty="0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super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dirty="0" err="1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QFunc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__</a:t>
            </a:r>
            <a:r>
              <a:rPr lang="en-US" altLang="zh-CN" sz="1600" b="0" dirty="0" err="1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init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__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sz="1600" b="0" i="1" dirty="0" err="1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altLang="zh-CN" sz="1600" b="0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ffn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nn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Sequential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nn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Linear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i="1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observation_space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idden_space_1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nn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ReLU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),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nn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Linear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idden_space_1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idden_space_2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nn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ReLU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),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nn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Linear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idden_space_2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action_space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    )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9111551-81EF-A3C1-8769-99770C4C2D68}"/>
              </a:ext>
            </a:extLst>
          </p:cNvPr>
          <p:cNvSpPr txBox="1"/>
          <p:nvPr/>
        </p:nvSpPr>
        <p:spPr>
          <a:xfrm>
            <a:off x="666751" y="1324740"/>
            <a:ext cx="68170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ea typeface="+mj-ea"/>
                <a:cs typeface="+mj-cs"/>
              </a:rPr>
              <a:t>神经网络相关参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8479EC3-AF75-916A-31E6-672EB66FA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1752" y="4012341"/>
            <a:ext cx="2828653" cy="1867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860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/>
              <a:t>DQN</a:t>
            </a:r>
            <a:r>
              <a:rPr lang="zh-CN" altLang="en-US" dirty="0"/>
              <a:t>在</a:t>
            </a:r>
            <a:r>
              <a:rPr lang="en-US" altLang="zh-CN" dirty="0"/>
              <a:t>Lunar Lander</a:t>
            </a:r>
            <a:r>
              <a:rPr lang="zh-CN" altLang="en-US" dirty="0"/>
              <a:t>中的应用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FA3DF62-B76D-4BEC-9E82-F50ECDAC2606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6F912CB-AC66-45B4-A619-A4B3A8F99C59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BA9F94D1-6107-460B-AF49-BD0B59B45E78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318864BE-8514-41F2-AE50-7C3ED068E65F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9056C3F7-6CA6-4D0A-8987-5065400ECF11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B338B0E-F03D-665F-7E2E-99B8BC368703}"/>
              </a:ext>
            </a:extLst>
          </p:cNvPr>
          <p:cNvSpPr txBox="1"/>
          <p:nvPr/>
        </p:nvSpPr>
        <p:spPr>
          <a:xfrm>
            <a:off x="441563" y="1747574"/>
            <a:ext cx="12503055" cy="26203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parser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600" b="0" dirty="0" err="1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argparse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altLang="zh-CN" sz="1600" b="0" dirty="0" err="1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ArgumentParser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description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zh-CN" altLang="en-US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训练月球着陆器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DQN</a:t>
            </a:r>
            <a:r>
              <a:rPr lang="zh-CN" altLang="en-US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模型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parser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add_argume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--</a:t>
            </a:r>
            <a:r>
              <a:rPr lang="en-US" altLang="zh-CN" sz="1600" b="0" dirty="0" err="1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dest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type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str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default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models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elp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zh-CN" altLang="en-US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模型保存目录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parser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add_argume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--epochs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type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default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elp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zh-CN" altLang="en-US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训练轮数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parser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add_argume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--episodes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type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default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elp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zh-CN" altLang="en-US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每轮训练的回合数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parser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add_argume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--batch-size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type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default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512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elp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zh-CN" altLang="en-US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批次大小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parser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add_argume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--capacity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type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default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500_000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elp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 dirty="0" err="1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parser</a:t>
            </a:r>
            <a:r>
              <a:rPr lang="en-US" altLang="zh-CN" sz="1600" b="0" dirty="0" err="1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altLang="zh-CN" sz="1600" b="0" dirty="0" err="1">
                <a:solidFill>
                  <a:srgbClr val="61AFEF"/>
                </a:solidFill>
                <a:effectLst/>
                <a:latin typeface="Consolas" panose="020B0609020204030204" pitchFamily="49" charset="0"/>
              </a:rPr>
              <a:t>add_argume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--sync-rate'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type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E5C07B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default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 i="1" dirty="0">
                <a:solidFill>
                  <a:srgbClr val="E06C75"/>
                </a:solidFill>
                <a:effectLst/>
                <a:latin typeface="Consolas" panose="020B0609020204030204" pitchFamily="49" charset="0"/>
              </a:rPr>
              <a:t>help</a:t>
            </a:r>
            <a:r>
              <a:rPr lang="en-US" altLang="zh-CN" sz="1600" b="0" dirty="0">
                <a:solidFill>
                  <a:srgbClr val="56B6C2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zh-CN" altLang="en-US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目标网络同步频率</a:t>
            </a:r>
            <a:r>
              <a:rPr lang="en-US" altLang="zh-CN" sz="1600" b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’</a:t>
            </a:r>
            <a:r>
              <a:rPr lang="en-US" altLang="zh-CN" sz="1600" b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b="0" dirty="0">
              <a:solidFill>
                <a:srgbClr val="ABB2BF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21" name="标题 3">
            <a:extLst>
              <a:ext uri="{FF2B5EF4-FFF2-40B4-BE49-F238E27FC236}">
                <a16:creationId xmlns:a16="http://schemas.microsoft.com/office/drawing/2014/main" id="{54D005B3-F890-F310-7C52-C35E1ABDCD5D}"/>
              </a:ext>
            </a:extLst>
          </p:cNvPr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666751" y="972641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sz="2000" dirty="0"/>
              <a:t>训练相关参数（源代码）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标题 3">
            <a:extLst>
              <a:ext uri="{FF2B5EF4-FFF2-40B4-BE49-F238E27FC236}">
                <a16:creationId xmlns:a16="http://schemas.microsoft.com/office/drawing/2014/main" id="{2823796F-FF3E-4AD7-A9E4-6F5D75D8A898}"/>
              </a:ext>
            </a:extLst>
          </p:cNvPr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666751" y="4171290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sz="2000" dirty="0"/>
              <a:t>训练相关参数（解释）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6BCE448-8F20-74CB-616F-314A1ED41DE0}"/>
              </a:ext>
            </a:extLst>
          </p:cNvPr>
          <p:cNvSpPr txBox="1"/>
          <p:nvPr/>
        </p:nvSpPr>
        <p:spPr>
          <a:xfrm>
            <a:off x="955629" y="4818990"/>
            <a:ext cx="6486098" cy="172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--epochs: </a:t>
            </a:r>
            <a:r>
              <a:rPr lang="zh-CN" altLang="en-US" dirty="0"/>
              <a:t>训练轮数（默认值：</a:t>
            </a:r>
            <a:r>
              <a:rPr lang="en-US" altLang="zh-CN" dirty="0"/>
              <a:t>50</a:t>
            </a:r>
            <a:r>
              <a:rPr lang="zh-CN" altLang="en-US" dirty="0"/>
              <a:t>）</a:t>
            </a:r>
          </a:p>
          <a:p>
            <a:r>
              <a:rPr lang="en-US" altLang="zh-CN" dirty="0"/>
              <a:t>--episodes: </a:t>
            </a:r>
            <a:r>
              <a:rPr lang="zh-CN" altLang="en-US" dirty="0"/>
              <a:t>每轮训练的回合数（默认值：</a:t>
            </a:r>
            <a:r>
              <a:rPr lang="en-US" altLang="zh-CN" dirty="0"/>
              <a:t>50</a:t>
            </a:r>
            <a:r>
              <a:rPr lang="zh-CN" altLang="en-US" dirty="0"/>
              <a:t>）</a:t>
            </a:r>
          </a:p>
          <a:p>
            <a:r>
              <a:rPr lang="en-US" altLang="zh-CN" dirty="0"/>
              <a:t>--batch-size: </a:t>
            </a:r>
            <a:r>
              <a:rPr lang="zh-CN" altLang="en-US" dirty="0"/>
              <a:t>批次大小（默认值：</a:t>
            </a:r>
            <a:r>
              <a:rPr lang="en-US" altLang="zh-CN" dirty="0"/>
              <a:t>512</a:t>
            </a:r>
            <a:r>
              <a:rPr lang="zh-CN" altLang="en-US" dirty="0"/>
              <a:t>）</a:t>
            </a:r>
          </a:p>
          <a:p>
            <a:r>
              <a:rPr lang="en-US" altLang="zh-CN" dirty="0"/>
              <a:t>--capacity: </a:t>
            </a:r>
            <a:r>
              <a:rPr lang="zh-CN" altLang="en-US" dirty="0"/>
              <a:t>经验回放缓冲区容量（默认值：</a:t>
            </a:r>
            <a:r>
              <a:rPr lang="en-US" altLang="zh-CN" dirty="0"/>
              <a:t>500,000</a:t>
            </a:r>
            <a:r>
              <a:rPr lang="zh-CN" altLang="en-US" dirty="0"/>
              <a:t>）</a:t>
            </a:r>
          </a:p>
          <a:p>
            <a:r>
              <a:rPr lang="en-US" altLang="zh-CN" dirty="0"/>
              <a:t>--sync-rate: </a:t>
            </a:r>
            <a:r>
              <a:rPr lang="zh-CN" altLang="en-US" dirty="0"/>
              <a:t>目标网络同步频率（默认值：</a:t>
            </a:r>
            <a:r>
              <a:rPr lang="en-US" altLang="zh-CN" dirty="0"/>
              <a:t>10</a:t>
            </a:r>
            <a:r>
              <a:rPr lang="zh-CN" altLang="en-US" dirty="0"/>
              <a:t>）</a:t>
            </a:r>
          </a:p>
          <a:p>
            <a:endParaRPr lang="zh-CN" altLang="en-US" sz="1600" dirty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531961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  <a:defRPr/>
            </a:pPr>
            <a:r>
              <a:rPr lang="en-US" altLang="zh-CN" dirty="0"/>
              <a:t>DQN</a:t>
            </a:r>
            <a:r>
              <a:rPr lang="zh-CN" altLang="en-US" dirty="0"/>
              <a:t>训练结果展示</a:t>
            </a:r>
            <a:endParaRPr lang="en-US" altLang="zh-CN" dirty="0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26FF6BB-45DA-49D3-8C98-E9CD4424E1E7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AD8BAFA-15E6-487E-918E-1CC6C2AB3309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4FC0482-670B-4F4F-B8B9-AB27DA819D08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BE8BB9E-FF5A-440D-9C7D-DFD5C3EBB455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276B2AC-5008-427E-8857-797A29C4C9AD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274D6A98-7677-8D21-78D7-9108744EAE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641" y="1200151"/>
            <a:ext cx="3240001" cy="216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63B8C44-55FE-25BA-E718-6ABB472A5E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000" y="1200151"/>
            <a:ext cx="3240000" cy="2160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CC98AE44-56BD-27C6-310E-8A1B6C91D2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7358" y="1200151"/>
            <a:ext cx="3240000" cy="2160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599B49D3-EF22-C744-924F-83C5A6763E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1" y="4077070"/>
            <a:ext cx="3240000" cy="21600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B6F57AFA-EF70-7C4C-D796-318DD4630A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000" y="4077070"/>
            <a:ext cx="3240000" cy="21600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37E28F29-27C6-8784-C122-DD1F086A1B3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668" y="4077070"/>
            <a:ext cx="3240000" cy="2160000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9C66A923-47BB-34B2-59CE-6BFB125D5D02}"/>
              </a:ext>
            </a:extLst>
          </p:cNvPr>
          <p:cNvSpPr txBox="1"/>
          <p:nvPr/>
        </p:nvSpPr>
        <p:spPr>
          <a:xfrm>
            <a:off x="1621732" y="3360151"/>
            <a:ext cx="1370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F2328"/>
                </a:solidFill>
                <a:effectLst/>
                <a:latin typeface="-apple-system"/>
              </a:rPr>
              <a:t>0 Iterations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3D5362A-DE8D-0590-A078-5AE7021E926C}"/>
              </a:ext>
            </a:extLst>
          </p:cNvPr>
          <p:cNvSpPr txBox="1"/>
          <p:nvPr/>
        </p:nvSpPr>
        <p:spPr>
          <a:xfrm>
            <a:off x="1601326" y="6079092"/>
            <a:ext cx="1370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F2328"/>
                </a:solidFill>
                <a:effectLst/>
                <a:latin typeface="-apple-system"/>
              </a:rPr>
              <a:t>30 Iterations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C745453-2D3A-6A76-8602-9F9EA53F3067}"/>
              </a:ext>
            </a:extLst>
          </p:cNvPr>
          <p:cNvSpPr txBox="1"/>
          <p:nvPr/>
        </p:nvSpPr>
        <p:spPr>
          <a:xfrm>
            <a:off x="9264362" y="3360151"/>
            <a:ext cx="1370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F2328"/>
                </a:solidFill>
                <a:effectLst/>
                <a:latin typeface="-apple-system"/>
              </a:rPr>
              <a:t>20 Iterations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E8BC598-9E49-E580-47EF-E53F8C652798}"/>
              </a:ext>
            </a:extLst>
          </p:cNvPr>
          <p:cNvSpPr txBox="1"/>
          <p:nvPr/>
        </p:nvSpPr>
        <p:spPr>
          <a:xfrm>
            <a:off x="5410575" y="6079092"/>
            <a:ext cx="1370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1F2328"/>
                </a:solidFill>
                <a:latin typeface="-apple-system"/>
              </a:rPr>
              <a:t>4</a:t>
            </a:r>
            <a:r>
              <a:rPr lang="en-US" altLang="zh-CN" b="0" i="0" dirty="0">
                <a:solidFill>
                  <a:srgbClr val="1F2328"/>
                </a:solidFill>
                <a:effectLst/>
                <a:latin typeface="-apple-system"/>
              </a:rPr>
              <a:t>0 Iterations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33669F8-22CE-A4D0-A541-13AF62729829}"/>
              </a:ext>
            </a:extLst>
          </p:cNvPr>
          <p:cNvSpPr txBox="1"/>
          <p:nvPr/>
        </p:nvSpPr>
        <p:spPr>
          <a:xfrm>
            <a:off x="5410575" y="3349278"/>
            <a:ext cx="1370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F2328"/>
                </a:solidFill>
                <a:effectLst/>
                <a:latin typeface="-apple-system"/>
              </a:rPr>
              <a:t>10 Iterations</a:t>
            </a:r>
            <a:endParaRPr lang="zh-CN" altLang="en-US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E03E760-4D00-2A78-336B-9B35F4F8AC4A}"/>
              </a:ext>
            </a:extLst>
          </p:cNvPr>
          <p:cNvSpPr txBox="1"/>
          <p:nvPr/>
        </p:nvSpPr>
        <p:spPr>
          <a:xfrm>
            <a:off x="9264362" y="6079092"/>
            <a:ext cx="1370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F2328"/>
                </a:solidFill>
                <a:effectLst/>
                <a:latin typeface="-apple-system"/>
              </a:rPr>
              <a:t>50 Itera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16982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lnSpc>
                <a:spcPct val="125000"/>
              </a:lnSpc>
              <a:spcBef>
                <a:spcPts val="0"/>
              </a:spcBef>
              <a:defRPr/>
            </a:pPr>
            <a:r>
              <a:rPr lang="en-US" altLang="zh-CN" dirty="0"/>
              <a:t>DQN</a:t>
            </a:r>
            <a:r>
              <a:rPr lang="zh-CN" altLang="en-US" dirty="0"/>
              <a:t>训练结果分析</a:t>
            </a:r>
            <a:endParaRPr lang="en-US" altLang="zh-CN" dirty="0"/>
          </a:p>
        </p:txBody>
      </p:sp>
      <p:graphicFrame>
        <p:nvGraphicFramePr>
          <p:cNvPr id="13" name="表格 15">
            <a:extLst>
              <a:ext uri="{FF2B5EF4-FFF2-40B4-BE49-F238E27FC236}">
                <a16:creationId xmlns:a16="http://schemas.microsoft.com/office/drawing/2014/main" id="{DC82AE08-42F3-4D66-8B80-A0052B7FA8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2185613"/>
              </p:ext>
            </p:extLst>
          </p:nvPr>
        </p:nvGraphicFramePr>
        <p:xfrm>
          <a:off x="666749" y="1200151"/>
          <a:ext cx="1085849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14624">
                  <a:extLst>
                    <a:ext uri="{9D8B030D-6E8A-4147-A177-3AD203B41FA5}">
                      <a16:colId xmlns:a16="http://schemas.microsoft.com/office/drawing/2014/main" val="1110894080"/>
                    </a:ext>
                  </a:extLst>
                </a:gridCol>
                <a:gridCol w="2714624">
                  <a:extLst>
                    <a:ext uri="{9D8B030D-6E8A-4147-A177-3AD203B41FA5}">
                      <a16:colId xmlns:a16="http://schemas.microsoft.com/office/drawing/2014/main" val="27706086"/>
                    </a:ext>
                  </a:extLst>
                </a:gridCol>
                <a:gridCol w="2714624">
                  <a:extLst>
                    <a:ext uri="{9D8B030D-6E8A-4147-A177-3AD203B41FA5}">
                      <a16:colId xmlns:a16="http://schemas.microsoft.com/office/drawing/2014/main" val="3912758716"/>
                    </a:ext>
                  </a:extLst>
                </a:gridCol>
                <a:gridCol w="2714624">
                  <a:extLst>
                    <a:ext uri="{9D8B030D-6E8A-4147-A177-3AD203B41FA5}">
                      <a16:colId xmlns:a16="http://schemas.microsoft.com/office/drawing/2014/main" val="702559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70C0"/>
                          </a:solidFill>
                        </a:rPr>
                        <a:t>train / epsilon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70C0"/>
                          </a:solidFill>
                        </a:rPr>
                        <a:t>  train / loss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70C0"/>
                          </a:solidFill>
                        </a:rPr>
                        <a:t>   train / reward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70C0"/>
                          </a:solidFill>
                        </a:rPr>
                        <a:t> valid / reward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429565"/>
                  </a:ext>
                </a:extLst>
              </a:tr>
            </a:tbl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9C3D14AC-0B5D-4E0B-8F94-2DF0D237A5BF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1C65CFC-051D-4257-AFF4-4F88E6AEC59F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3C25DBDF-5AFA-4233-AA50-9B76F268B729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EBBF56A-1398-4289-A804-1596738407D3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7F6AE326-88CB-4F3D-ABB0-CE0F61265CDE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75F8BBA-DF35-B572-F0D9-8BE4464146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614" y="1682062"/>
            <a:ext cx="2143498" cy="239650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6E862BA-DFA5-4CE4-CCE2-44DC9EC488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8230" y="1682062"/>
            <a:ext cx="2104072" cy="2396502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DF43EF53-9CA4-5A4E-411E-E746825AC4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6386" y="1706770"/>
            <a:ext cx="2099124" cy="235271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2AF5FCC0-0B8F-E1B7-7017-81C9737A82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2312" y="1682062"/>
            <a:ext cx="2170987" cy="245703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3CD86233-2112-4A51-D480-8505AA5C65CD}"/>
              </a:ext>
            </a:extLst>
          </p:cNvPr>
          <p:cNvSpPr txBox="1"/>
          <p:nvPr/>
        </p:nvSpPr>
        <p:spPr>
          <a:xfrm>
            <a:off x="6469004" y="4078563"/>
            <a:ext cx="4133011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1400" b="1" dirty="0"/>
              <a:t>奖励曲线分析（</a:t>
            </a:r>
            <a:r>
              <a:rPr lang="en-US" altLang="zh-CN" sz="1400" b="1" dirty="0"/>
              <a:t>Reward</a:t>
            </a:r>
            <a:r>
              <a:rPr lang="zh-CN" altLang="en-US" sz="1400" b="1" dirty="0"/>
              <a:t>）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1400" dirty="0"/>
              <a:t>随着训练轮数增加，智能体在环境中获得的平均奖励逐渐上升，说明策略正在改善。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1400" dirty="0"/>
              <a:t>中后期阶段，平均奖励趋于稳定，说明智能体已学会较优的控制策略。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67B4D18-6DD1-4A11-214B-5BD566409EF3}"/>
              </a:ext>
            </a:extLst>
          </p:cNvPr>
          <p:cNvSpPr txBox="1"/>
          <p:nvPr/>
        </p:nvSpPr>
        <p:spPr>
          <a:xfrm>
            <a:off x="3482103" y="4059480"/>
            <a:ext cx="287759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1400" b="1" dirty="0"/>
              <a:t>损失函数变化（</a:t>
            </a:r>
            <a:r>
              <a:rPr lang="en-US" altLang="zh-CN" sz="1400" b="1" dirty="0"/>
              <a:t>Loss</a:t>
            </a:r>
            <a:r>
              <a:rPr lang="zh-CN" altLang="en-US" sz="1400" b="1" dirty="0"/>
              <a:t>）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1400" dirty="0"/>
              <a:t>初期 </a:t>
            </a:r>
            <a:r>
              <a:rPr lang="en-US" altLang="zh-CN" sz="1400" dirty="0"/>
              <a:t>loss </a:t>
            </a:r>
            <a:r>
              <a:rPr lang="zh-CN" altLang="en-US" sz="1400" dirty="0"/>
              <a:t>较高，网络预测不准确；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1400" dirty="0"/>
              <a:t>中期 </a:t>
            </a:r>
            <a:r>
              <a:rPr lang="en-US" altLang="zh-CN" sz="1400" dirty="0"/>
              <a:t>loss </a:t>
            </a:r>
            <a:r>
              <a:rPr lang="zh-CN" altLang="en-US" sz="1400" dirty="0"/>
              <a:t>逐渐下降，说明网络逐渐学会估计正确的</a:t>
            </a:r>
            <a:r>
              <a:rPr lang="en-US" altLang="zh-CN" sz="1400" dirty="0"/>
              <a:t>Q</a:t>
            </a:r>
            <a:r>
              <a:rPr lang="zh-CN" altLang="en-US" sz="1400" dirty="0"/>
              <a:t>值；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1400" dirty="0"/>
              <a:t>后期 </a:t>
            </a:r>
            <a:r>
              <a:rPr lang="en-US" altLang="zh-CN" sz="1400" dirty="0"/>
              <a:t>loss </a:t>
            </a:r>
            <a:r>
              <a:rPr lang="zh-CN" altLang="en-US" sz="1400" dirty="0"/>
              <a:t>收敛波动，模型已趋于稳定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7BAB4490-4CF8-CD8A-DA58-340668F1C1A3}"/>
              </a:ext>
            </a:extLst>
          </p:cNvPr>
          <p:cNvSpPr txBox="1"/>
          <p:nvPr/>
        </p:nvSpPr>
        <p:spPr>
          <a:xfrm>
            <a:off x="649939" y="4059480"/>
            <a:ext cx="2621489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altLang="zh-CN" sz="1400" b="1" dirty="0"/>
              <a:t>ε-</a:t>
            </a:r>
            <a:r>
              <a:rPr lang="zh-CN" altLang="en-US" sz="1400" b="1" dirty="0"/>
              <a:t>贪心策略衰减分析（</a:t>
            </a:r>
            <a:r>
              <a:rPr lang="en-US" altLang="zh-CN" sz="1400" b="1" dirty="0">
                <a:solidFill>
                  <a:srgbClr val="0070C0"/>
                </a:solidFill>
              </a:rPr>
              <a:t> </a:t>
            </a:r>
            <a:r>
              <a:rPr lang="en-US" altLang="zh-CN" sz="1400" b="1" dirty="0"/>
              <a:t>epsilon</a:t>
            </a:r>
            <a:r>
              <a:rPr lang="en-US" altLang="zh-CN" sz="1400" b="1" dirty="0">
                <a:solidFill>
                  <a:srgbClr val="0070C0"/>
                </a:solidFill>
              </a:rPr>
              <a:t> </a:t>
            </a:r>
            <a:r>
              <a:rPr lang="zh-CN" altLang="en-US" sz="1400" b="1" dirty="0"/>
              <a:t>）</a:t>
            </a:r>
            <a:endParaRPr lang="en-US" altLang="zh-CN" sz="1400" b="1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1400" dirty="0"/>
              <a:t>高</a:t>
            </a:r>
            <a:r>
              <a:rPr lang="el-GR" altLang="zh-CN" sz="1400" dirty="0"/>
              <a:t>ε</a:t>
            </a:r>
            <a:r>
              <a:rPr lang="zh-CN" altLang="en-US" sz="1400" dirty="0"/>
              <a:t>时期：随机性强，</a:t>
            </a:r>
            <a:r>
              <a:rPr lang="en-US" altLang="zh-CN" sz="1400" dirty="0"/>
              <a:t>agent</a:t>
            </a:r>
            <a:r>
              <a:rPr lang="zh-CN" altLang="en-US" sz="1400" dirty="0"/>
              <a:t>更多探索；</a:t>
            </a:r>
            <a:endParaRPr lang="en-US" altLang="zh-CN" sz="1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1400" dirty="0"/>
              <a:t>低</a:t>
            </a:r>
            <a:r>
              <a:rPr lang="el-GR" altLang="zh-CN" sz="1400" dirty="0"/>
              <a:t>ε</a:t>
            </a:r>
            <a:r>
              <a:rPr lang="zh-CN" altLang="en-US" sz="1400" dirty="0"/>
              <a:t>时期：主要选择贪婪策略，模型趋向利用已学知识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l-GR" altLang="zh-CN" sz="1400" dirty="0"/>
              <a:t>ε</a:t>
            </a:r>
            <a:r>
              <a:rPr lang="zh-CN" altLang="en-US" sz="1400" dirty="0"/>
              <a:t>衰减与</a:t>
            </a:r>
            <a:r>
              <a:rPr lang="en-US" altLang="zh-CN" sz="1400" dirty="0"/>
              <a:t>reward</a:t>
            </a:r>
            <a:r>
              <a:rPr lang="zh-CN" altLang="en-US" sz="1400" dirty="0"/>
              <a:t>上升呈相关趋势，说明策略优化与探索</a:t>
            </a:r>
            <a:r>
              <a:rPr lang="en-US" altLang="zh-CN" sz="1400" dirty="0"/>
              <a:t>/</a:t>
            </a:r>
            <a:r>
              <a:rPr lang="zh-CN" altLang="en-US" sz="1400" dirty="0"/>
              <a:t>利用平衡良好</a:t>
            </a:r>
            <a:r>
              <a:rPr lang="zh-CN" altLang="en-US" sz="16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6999049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ont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2</TotalTime>
  <Words>855</Words>
  <Application>Microsoft Office PowerPoint</Application>
  <PresentationFormat>宽屏</PresentationFormat>
  <Paragraphs>106</Paragraphs>
  <Slides>1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-apple-system</vt:lpstr>
      <vt:lpstr>Arial</vt:lpstr>
      <vt:lpstr>Consolas</vt:lpstr>
      <vt:lpstr>微软雅黑</vt:lpstr>
      <vt:lpstr>等线</vt:lpstr>
      <vt:lpstr>1_Office 主题​​</vt:lpstr>
      <vt:lpstr>Equation</vt:lpstr>
      <vt:lpstr>DQN强化学习实验: 基于DQN的月球着陆器游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维图像传感器信号增强网络的轻量化方法 Lightweight Method for 3D Image Sensor Signal Enhancement Network</dc:title>
  <dc:creator>Minmus Lin</dc:creator>
  <cp:lastModifiedBy>奕名 陈</cp:lastModifiedBy>
  <cp:revision>33</cp:revision>
  <dcterms:created xsi:type="dcterms:W3CDTF">2024-04-26T08:38:38Z</dcterms:created>
  <dcterms:modified xsi:type="dcterms:W3CDTF">2025-06-08T11:53:46Z</dcterms:modified>
</cp:coreProperties>
</file>